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C5B" w:rsidRPr="00B24310" w:rsidRDefault="001F1C5B" w:rsidP="001F1C5B">
      <w:pPr>
        <w:ind w:hanging="180"/>
        <w:rPr>
          <w:b/>
          <w:sz w:val="26"/>
          <w:szCs w:val="26"/>
        </w:rPr>
      </w:pPr>
      <w:r w:rsidRPr="00B24310">
        <w:t>SỞ GIÁO DỤC &amp; ĐÀO TẠO TP. HCM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b/>
          <w:sz w:val="26"/>
          <w:szCs w:val="26"/>
        </w:rPr>
        <w:t>HƯỚNG DẪN CHẤM VÀ BIỂU ĐIỂM</w:t>
      </w:r>
    </w:p>
    <w:p w:rsidR="00D556F5" w:rsidRPr="00B24310" w:rsidRDefault="00D556F5" w:rsidP="00D556F5">
      <w:pPr>
        <w:ind w:firstLine="6660"/>
        <w:rPr>
          <w:b/>
          <w:sz w:val="26"/>
          <w:szCs w:val="26"/>
        </w:rPr>
      </w:pPr>
      <w:r w:rsidRPr="00B24310">
        <w:rPr>
          <w:b/>
          <w:sz w:val="26"/>
          <w:szCs w:val="26"/>
        </w:rPr>
        <w:t>KIỂM TRA HỌC KÌ I</w:t>
      </w:r>
    </w:p>
    <w:p w:rsidR="001F1C5B" w:rsidRPr="00B24310" w:rsidRDefault="001F1C5B" w:rsidP="001F1C5B">
      <w:pPr>
        <w:ind w:firstLine="180"/>
        <w:rPr>
          <w:sz w:val="26"/>
          <w:szCs w:val="26"/>
        </w:rPr>
      </w:pPr>
      <w:r w:rsidRPr="00B24310">
        <w:rPr>
          <w:b/>
          <w:sz w:val="26"/>
          <w:szCs w:val="26"/>
        </w:rPr>
        <w:t>TRƯỜNG THPT NHÂN VIỆT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="00590B44" w:rsidRPr="00B24310">
        <w:rPr>
          <w:sz w:val="26"/>
          <w:szCs w:val="26"/>
        </w:rPr>
        <w:t xml:space="preserve"> MÔN: VẬT LÍ – KHỐI 11</w:t>
      </w:r>
    </w:p>
    <w:p w:rsidR="001F1C5B" w:rsidRPr="00B24310" w:rsidRDefault="00590B44" w:rsidP="001F1C5B">
      <w:pPr>
        <w:ind w:firstLine="540"/>
        <w:rPr>
          <w:sz w:val="26"/>
          <w:szCs w:val="26"/>
        </w:rPr>
      </w:pPr>
      <w:r w:rsidRPr="00B24310">
        <w:rPr>
          <w:sz w:val="26"/>
          <w:szCs w:val="26"/>
          <w:u w:val="single"/>
        </w:rPr>
        <w:t>NĂM HỌC 2016</w:t>
      </w:r>
      <w:r w:rsidR="001F1C5B" w:rsidRPr="00B24310">
        <w:rPr>
          <w:sz w:val="26"/>
          <w:szCs w:val="26"/>
          <w:u w:val="single"/>
        </w:rPr>
        <w:t xml:space="preserve"> – 201</w:t>
      </w:r>
      <w:r w:rsidRPr="00B24310">
        <w:rPr>
          <w:sz w:val="26"/>
          <w:szCs w:val="26"/>
          <w:u w:val="single"/>
        </w:rPr>
        <w:t>7</w:t>
      </w:r>
      <w:r w:rsidR="001F1C5B" w:rsidRPr="00B24310">
        <w:rPr>
          <w:sz w:val="26"/>
          <w:szCs w:val="26"/>
        </w:rPr>
        <w:tab/>
      </w:r>
      <w:r w:rsidR="001F1C5B" w:rsidRPr="00B24310">
        <w:rPr>
          <w:sz w:val="26"/>
          <w:szCs w:val="26"/>
        </w:rPr>
        <w:tab/>
      </w:r>
      <w:r w:rsidR="001F1C5B" w:rsidRPr="00B24310">
        <w:rPr>
          <w:sz w:val="26"/>
          <w:szCs w:val="26"/>
        </w:rPr>
        <w:tab/>
      </w:r>
      <w:r w:rsidR="001F1C5B" w:rsidRPr="00B24310">
        <w:rPr>
          <w:sz w:val="26"/>
          <w:szCs w:val="26"/>
        </w:rPr>
        <w:tab/>
      </w:r>
      <w:r w:rsidR="001F1C5B" w:rsidRPr="00B24310">
        <w:rPr>
          <w:sz w:val="26"/>
          <w:szCs w:val="26"/>
        </w:rPr>
        <w:tab/>
        <w:t xml:space="preserve">        </w:t>
      </w:r>
    </w:p>
    <w:p w:rsidR="001F1C5B" w:rsidRPr="00B24310" w:rsidRDefault="001F1C5B" w:rsidP="001F1C5B">
      <w:pPr>
        <w:ind w:firstLine="1260"/>
        <w:rPr>
          <w:sz w:val="26"/>
          <w:szCs w:val="26"/>
        </w:rPr>
      </w:pPr>
    </w:p>
    <w:p w:rsidR="001F1C5B" w:rsidRPr="00B24310" w:rsidRDefault="001F1C5B" w:rsidP="001F1C5B">
      <w:pPr>
        <w:ind w:firstLine="1260"/>
        <w:rPr>
          <w:sz w:val="26"/>
          <w:szCs w:val="26"/>
          <w:bdr w:val="single" w:sz="4" w:space="0" w:color="auto"/>
        </w:rPr>
      </w:pPr>
      <w:r w:rsidRPr="00B24310">
        <w:rPr>
          <w:sz w:val="26"/>
          <w:szCs w:val="26"/>
          <w:bdr w:val="single" w:sz="4" w:space="0" w:color="auto"/>
        </w:rPr>
        <w:t>ĐỀ 1</w:t>
      </w:r>
    </w:p>
    <w:p w:rsidR="001F1C5B" w:rsidRPr="00B24310" w:rsidRDefault="001F1C5B" w:rsidP="001F1C5B">
      <w:pPr>
        <w:ind w:firstLine="1260"/>
        <w:rPr>
          <w:sz w:val="26"/>
          <w:szCs w:val="26"/>
          <w:bdr w:val="single" w:sz="4" w:space="0" w:color="auto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6"/>
        <w:gridCol w:w="10290"/>
      </w:tblGrid>
      <w:tr w:rsidR="001F1C5B" w:rsidRPr="00B24310" w:rsidTr="006F6FEF">
        <w:tc>
          <w:tcPr>
            <w:tcW w:w="823" w:type="dxa"/>
            <w:vAlign w:val="center"/>
          </w:tcPr>
          <w:p w:rsidR="001F1C5B" w:rsidRPr="00B24310" w:rsidRDefault="001F1C5B" w:rsidP="006F6FEF">
            <w:pPr>
              <w:jc w:val="center"/>
            </w:pPr>
            <w:r w:rsidRPr="00B24310">
              <w:t>CÂU</w:t>
            </w:r>
          </w:p>
        </w:tc>
        <w:tc>
          <w:tcPr>
            <w:tcW w:w="10193" w:type="dxa"/>
            <w:vAlign w:val="center"/>
          </w:tcPr>
          <w:p w:rsidR="001F1C5B" w:rsidRPr="00B24310" w:rsidRDefault="001F1C5B" w:rsidP="006F6FEF">
            <w:pPr>
              <w:jc w:val="center"/>
            </w:pPr>
            <w:r w:rsidRPr="00B24310">
              <w:t>HƯỚNG DẪN CHẤM                                                                                               BIỂU ĐIỂM</w:t>
            </w:r>
          </w:p>
        </w:tc>
      </w:tr>
      <w:tr w:rsidR="001F1C5B" w:rsidRPr="00B24310" w:rsidTr="006F6FEF">
        <w:trPr>
          <w:trHeight w:val="710"/>
        </w:trPr>
        <w:tc>
          <w:tcPr>
            <w:tcW w:w="823" w:type="dxa"/>
            <w:vAlign w:val="center"/>
          </w:tcPr>
          <w:p w:rsidR="001F1C5B" w:rsidRPr="00B24310" w:rsidRDefault="001F1C5B" w:rsidP="006F6FEF">
            <w:pPr>
              <w:jc w:val="center"/>
            </w:pPr>
            <w:r w:rsidRPr="00B24310">
              <w:t>1</w:t>
            </w:r>
          </w:p>
        </w:tc>
        <w:tc>
          <w:tcPr>
            <w:tcW w:w="10193" w:type="dxa"/>
            <w:vAlign w:val="center"/>
          </w:tcPr>
          <w:p w:rsidR="001F1C5B" w:rsidRPr="00B24310" w:rsidRDefault="00590B44" w:rsidP="006F6FEF">
            <w:pPr>
              <w:jc w:val="right"/>
            </w:pPr>
            <w:r w:rsidRPr="00B24310">
              <w:t>Mỗi ý đúng 0,25đ</w:t>
            </w:r>
            <w:r w:rsidR="00E6482C" w:rsidRPr="00B24310">
              <w:t xml:space="preserve"> …</w:t>
            </w:r>
            <w:r w:rsidRPr="00B24310">
              <w:t>…………………………………………………………………………............1,</w:t>
            </w:r>
            <w:r w:rsidR="00E6482C" w:rsidRPr="00B24310">
              <w:t>5</w:t>
            </w:r>
            <w:r w:rsidR="001F1C5B" w:rsidRPr="00B24310">
              <w:t>đ</w:t>
            </w:r>
          </w:p>
          <w:p w:rsidR="001F1C5B" w:rsidRPr="00B24310" w:rsidRDefault="001F1C5B" w:rsidP="00590B44"/>
        </w:tc>
      </w:tr>
      <w:tr w:rsidR="001F1C5B" w:rsidRPr="00B24310" w:rsidTr="006F6FEF">
        <w:tc>
          <w:tcPr>
            <w:tcW w:w="823" w:type="dxa"/>
            <w:vAlign w:val="center"/>
          </w:tcPr>
          <w:p w:rsidR="001F1C5B" w:rsidRPr="00B24310" w:rsidRDefault="001F1C5B" w:rsidP="006F6FEF">
            <w:pPr>
              <w:jc w:val="center"/>
            </w:pPr>
            <w:r w:rsidRPr="00B24310">
              <w:t>2</w:t>
            </w:r>
          </w:p>
        </w:tc>
        <w:tc>
          <w:tcPr>
            <w:tcW w:w="10193" w:type="dxa"/>
            <w:vAlign w:val="center"/>
          </w:tcPr>
          <w:p w:rsidR="001F1C5B" w:rsidRPr="00B24310" w:rsidRDefault="00590B44" w:rsidP="006F6FEF">
            <w:pPr>
              <w:jc w:val="right"/>
            </w:pPr>
            <w:r w:rsidRPr="00B24310">
              <w:t>Nêu bản chất dòng điện trong: kim loại và chất bán dẫn….</w:t>
            </w:r>
            <w:r w:rsidR="001F1C5B" w:rsidRPr="00B24310">
              <w:t>……</w:t>
            </w:r>
            <w:r w:rsidR="006F6FEF" w:rsidRPr="00B24310">
              <w:t>…</w:t>
            </w:r>
            <w:r w:rsidR="00720B24" w:rsidRPr="00B24310">
              <w:t>.</w:t>
            </w:r>
            <w:r w:rsidR="006F6FEF" w:rsidRPr="00B24310">
              <w:t>…</w:t>
            </w:r>
            <w:r w:rsidR="001F1C5B" w:rsidRPr="00B24310">
              <w:t>…………………….................</w:t>
            </w:r>
            <w:r w:rsidRPr="00B24310">
              <w:t>1</w:t>
            </w:r>
            <w:r w:rsidR="001F1C5B" w:rsidRPr="00B24310">
              <w:t>đ</w:t>
            </w:r>
          </w:p>
          <w:p w:rsidR="00C13BD0" w:rsidRPr="00B24310" w:rsidRDefault="00590B44" w:rsidP="006F6FEF">
            <w:pPr>
              <w:jc w:val="right"/>
            </w:pPr>
            <w:r w:rsidRPr="00B24310">
              <w:t xml:space="preserve"> Nguyên nhân cơ bản gây ra điện trở của kim loại</w:t>
            </w:r>
            <w:r w:rsidR="00C13BD0" w:rsidRPr="00B24310">
              <w:t>…</w:t>
            </w:r>
            <w:r w:rsidR="001F6EBB" w:rsidRPr="00B24310">
              <w:t>.</w:t>
            </w:r>
            <w:r w:rsidR="00C13BD0" w:rsidRPr="00B24310">
              <w:t>……</w:t>
            </w:r>
            <w:r w:rsidR="00E6482C" w:rsidRPr="00B24310">
              <w:t>....</w:t>
            </w:r>
            <w:r w:rsidR="00C13BD0" w:rsidRPr="00B24310">
              <w:t>…..…</w:t>
            </w:r>
            <w:r w:rsidRPr="00B24310">
              <w:t>…</w:t>
            </w:r>
            <w:r w:rsidR="00720B24" w:rsidRPr="00B24310">
              <w:t>.</w:t>
            </w:r>
            <w:r w:rsidR="006F6FEF" w:rsidRPr="00B24310">
              <w:t>….</w:t>
            </w:r>
            <w:r w:rsidR="00C13BD0" w:rsidRPr="00B24310">
              <w:t>…………………………..0,5đ</w:t>
            </w:r>
          </w:p>
          <w:p w:rsidR="00C13BD0" w:rsidRPr="00B24310" w:rsidRDefault="006F6FEF" w:rsidP="006F6FEF">
            <w:pPr>
              <w:jc w:val="right"/>
            </w:pPr>
            <w:r w:rsidRPr="00B24310">
              <w:t>Khi nhiệt độ tăng thì điện trở kim loại tăng …</w:t>
            </w:r>
            <w:r w:rsidR="00C13BD0" w:rsidRPr="00B24310">
              <w:t>……………………………………………………..0,</w:t>
            </w:r>
            <w:r w:rsidR="00E6482C" w:rsidRPr="00B24310">
              <w:t>2</w:t>
            </w:r>
            <w:r w:rsidR="00C13BD0" w:rsidRPr="00B24310">
              <w:t>5đ</w:t>
            </w:r>
          </w:p>
          <w:p w:rsidR="00E6482C" w:rsidRPr="00B24310" w:rsidRDefault="006F6FEF" w:rsidP="00720B24">
            <w:pPr>
              <w:ind w:firstLine="167"/>
            </w:pPr>
            <w:r w:rsidRPr="00B24310">
              <w:t>Giải thích: do mạng tinh thể mất trật tự hơn….</w:t>
            </w:r>
            <w:r w:rsidR="00E6482C" w:rsidRPr="00B24310">
              <w:t>………………</w:t>
            </w:r>
            <w:r w:rsidR="00720B24" w:rsidRPr="00B24310">
              <w:t>…</w:t>
            </w:r>
            <w:r w:rsidR="0007555D">
              <w:t>…</w:t>
            </w:r>
            <w:r w:rsidR="00E6482C" w:rsidRPr="00B24310">
              <w:t>…………………</w:t>
            </w:r>
            <w:r w:rsidR="00990DC3">
              <w:t>…..</w:t>
            </w:r>
            <w:r w:rsidR="00E6482C" w:rsidRPr="00B24310">
              <w:t>………..0,25đ</w:t>
            </w:r>
          </w:p>
          <w:p w:rsidR="00E6482C" w:rsidRPr="00B24310" w:rsidRDefault="00E6482C" w:rsidP="006F6FEF">
            <w:pPr>
              <w:jc w:val="right"/>
            </w:pPr>
          </w:p>
        </w:tc>
      </w:tr>
      <w:tr w:rsidR="001F1C5B" w:rsidRPr="00B24310" w:rsidTr="006F6FEF">
        <w:tc>
          <w:tcPr>
            <w:tcW w:w="823" w:type="dxa"/>
            <w:vAlign w:val="center"/>
          </w:tcPr>
          <w:p w:rsidR="001F1C5B" w:rsidRPr="00B24310" w:rsidRDefault="001F1C5B" w:rsidP="006F6FEF">
            <w:pPr>
              <w:jc w:val="center"/>
            </w:pPr>
            <w:r w:rsidRPr="00B24310">
              <w:t>3</w:t>
            </w:r>
          </w:p>
        </w:tc>
        <w:tc>
          <w:tcPr>
            <w:tcW w:w="10193" w:type="dxa"/>
            <w:vAlign w:val="center"/>
          </w:tcPr>
          <w:p w:rsidR="001F1C5B" w:rsidRPr="00B24310" w:rsidRDefault="0064652C" w:rsidP="00E6482C">
            <w:r w:rsidRPr="00B24310">
              <w:t>a/</w:t>
            </w:r>
            <w:r w:rsidR="001F1C5B" w:rsidRPr="00B24310">
              <w:t>…</w:t>
            </w:r>
            <w:r w:rsidR="00E45A72" w:rsidRPr="00B24310">
              <w:t>..</w:t>
            </w:r>
            <w:r w:rsidRPr="00B24310">
              <w:t>................................................................................................................................................</w:t>
            </w:r>
            <w:r w:rsidR="001F1C5B" w:rsidRPr="00B24310">
              <w:t>...........</w:t>
            </w:r>
            <w:r w:rsidR="00E6482C" w:rsidRPr="00B24310">
              <w:t>1</w:t>
            </w:r>
            <w:r w:rsidR="001F1C5B" w:rsidRPr="00B24310">
              <w:t>đ</w:t>
            </w:r>
          </w:p>
          <w:p w:rsidR="0064652C" w:rsidRPr="00B24310" w:rsidRDefault="0064652C" w:rsidP="00E6482C">
            <w:r w:rsidRPr="00B24310">
              <w:t>Tính E</w:t>
            </w:r>
            <w:r w:rsidRPr="00B24310">
              <w:rPr>
                <w:vertAlign w:val="subscript"/>
              </w:rPr>
              <w:t>1</w:t>
            </w:r>
            <w:r w:rsidRPr="00B24310">
              <w:t>=</w:t>
            </w:r>
            <w:r w:rsidR="0007555D">
              <w:t xml:space="preserve"> 1440 V/m</w:t>
            </w:r>
            <w:r w:rsidRPr="00B24310">
              <w:t>; E</w:t>
            </w:r>
            <w:r w:rsidRPr="00B24310">
              <w:rPr>
                <w:vertAlign w:val="subscript"/>
              </w:rPr>
              <w:t>2</w:t>
            </w:r>
            <w:r w:rsidRPr="00B24310">
              <w:t>=</w:t>
            </w:r>
            <w:r w:rsidR="0007555D">
              <w:t xml:space="preserve"> 1440V/m</w:t>
            </w:r>
            <w:r w:rsidRPr="00B24310">
              <w:t>…………………………..0,25đ</w:t>
            </w:r>
          </w:p>
          <w:p w:rsidR="0064652C" w:rsidRPr="00B24310" w:rsidRDefault="0064652C" w:rsidP="00E6482C">
            <w:r w:rsidRPr="00B24310">
              <w:t>Vẽ hình………………………………</w:t>
            </w:r>
            <w:r w:rsidR="00B94B23">
              <w:t>……………….</w:t>
            </w:r>
            <w:r w:rsidRPr="00B24310">
              <w:t>……...0,25đ</w:t>
            </w:r>
          </w:p>
          <w:p w:rsidR="0064652C" w:rsidRPr="00B24310" w:rsidRDefault="0064652C" w:rsidP="00E6482C">
            <w:r w:rsidRPr="00B24310">
              <w:t>Tính đúng E=</w:t>
            </w:r>
            <w:r w:rsidR="0007555D">
              <w:t xml:space="preserve"> 2880V/m</w:t>
            </w:r>
            <w:r w:rsidRPr="00B24310">
              <w:t>……</w:t>
            </w:r>
            <w:r w:rsidR="00B94B23">
              <w:t>…………..</w:t>
            </w:r>
            <w:r w:rsidRPr="00B24310">
              <w:t>……………………..0,5đ</w:t>
            </w:r>
          </w:p>
          <w:p w:rsidR="0064652C" w:rsidRPr="00B24310" w:rsidRDefault="0064652C" w:rsidP="00E6482C">
            <w:r w:rsidRPr="00B24310">
              <w:t>b/..............................................................................</w:t>
            </w:r>
            <w:r w:rsidR="00EF01E0">
              <w:t>.</w:t>
            </w:r>
            <w:r w:rsidRPr="00B24310">
              <w:t>....................</w:t>
            </w:r>
            <w:r w:rsidR="0007555D">
              <w:t>....</w:t>
            </w:r>
            <w:r w:rsidRPr="00B24310">
              <w:t>.........................................................1đ</w:t>
            </w:r>
          </w:p>
          <w:p w:rsidR="0064652C" w:rsidRPr="00B24310" w:rsidRDefault="0064652C" w:rsidP="0064652C">
            <w:r w:rsidRPr="00B24310">
              <w:t>Tính E</w:t>
            </w:r>
            <w:r w:rsidRPr="00B24310">
              <w:rPr>
                <w:vertAlign w:val="subscript"/>
              </w:rPr>
              <w:t>3</w:t>
            </w:r>
            <w:r w:rsidRPr="00B24310">
              <w:t>=</w:t>
            </w:r>
            <w:r w:rsidR="0007555D">
              <w:t xml:space="preserve"> 480V/m</w:t>
            </w:r>
            <w:r w:rsidRPr="00B24310">
              <w:t>…………………</w:t>
            </w:r>
            <w:r w:rsidR="00B94B23">
              <w:t>…………..</w:t>
            </w:r>
            <w:r w:rsidRPr="00B24310">
              <w:t>………..0,25đ</w:t>
            </w:r>
          </w:p>
          <w:p w:rsidR="0064652C" w:rsidRPr="00B24310" w:rsidRDefault="0064652C" w:rsidP="0064652C">
            <w:r w:rsidRPr="00B24310">
              <w:t>Vẽ hình……………………………</w:t>
            </w:r>
            <w:r w:rsidR="00B94B23">
              <w:t>………….</w:t>
            </w:r>
            <w:r w:rsidRPr="00B24310">
              <w:t>………...0,25đ</w:t>
            </w:r>
          </w:p>
          <w:p w:rsidR="0064652C" w:rsidRPr="00B24310" w:rsidRDefault="0064652C" w:rsidP="0064652C">
            <w:r w:rsidRPr="00B24310">
              <w:t>Tính đúng E=</w:t>
            </w:r>
            <w:r w:rsidR="0007555D">
              <w:t>2919,7V/m</w:t>
            </w:r>
            <w:r w:rsidRPr="00B24310">
              <w:t>………………………………..0,5đ</w:t>
            </w:r>
          </w:p>
          <w:p w:rsidR="00E6482C" w:rsidRPr="00B24310" w:rsidRDefault="00E6482C" w:rsidP="006F6FEF">
            <w:pPr>
              <w:jc w:val="right"/>
            </w:pPr>
          </w:p>
        </w:tc>
      </w:tr>
      <w:tr w:rsidR="001F1C5B" w:rsidRPr="00B24310" w:rsidTr="006F6FEF">
        <w:tc>
          <w:tcPr>
            <w:tcW w:w="823" w:type="dxa"/>
            <w:vAlign w:val="center"/>
          </w:tcPr>
          <w:p w:rsidR="001F1C5B" w:rsidRPr="00B24310" w:rsidRDefault="001F1C5B" w:rsidP="006F6FEF">
            <w:pPr>
              <w:jc w:val="center"/>
            </w:pPr>
            <w:r w:rsidRPr="00B24310">
              <w:t>4</w:t>
            </w:r>
          </w:p>
        </w:tc>
        <w:tc>
          <w:tcPr>
            <w:tcW w:w="10193" w:type="dxa"/>
            <w:vAlign w:val="center"/>
          </w:tcPr>
          <w:p w:rsidR="0064652C" w:rsidRPr="00B24310" w:rsidRDefault="0064652C" w:rsidP="0064652C">
            <w:r w:rsidRPr="00B24310">
              <w:t>Công thức………………………</w:t>
            </w:r>
            <w:r w:rsidR="006A4223">
              <w:t>...</w:t>
            </w:r>
            <w:r w:rsidR="006A4223" w:rsidRPr="00B24310">
              <w:t>........................................</w:t>
            </w:r>
            <w:r w:rsidR="006A4223">
              <w:t>....</w:t>
            </w:r>
            <w:r w:rsidR="006A4223" w:rsidRPr="00B24310">
              <w:t>............</w:t>
            </w:r>
            <w:r w:rsidR="00EF01E0">
              <w:t>...</w:t>
            </w:r>
            <w:r w:rsidR="006A4223" w:rsidRPr="00B24310">
              <w:t>........……</w:t>
            </w:r>
            <w:r w:rsidR="006A4223">
              <w:t>….</w:t>
            </w:r>
            <w:r w:rsidRPr="00B24310">
              <w:t>……………...0,25đ</w:t>
            </w:r>
          </w:p>
          <w:p w:rsidR="0064652C" w:rsidRPr="00B24310" w:rsidRDefault="0064652C" w:rsidP="0064652C">
            <w:r w:rsidRPr="00B24310">
              <w:t>Thay số đúng……………………</w:t>
            </w:r>
            <w:r w:rsidR="006A4223">
              <w:t>...</w:t>
            </w:r>
            <w:r w:rsidR="006A4223" w:rsidRPr="00B24310">
              <w:t>........................................</w:t>
            </w:r>
            <w:r w:rsidR="006A4223">
              <w:t>....</w:t>
            </w:r>
            <w:r w:rsidR="006A4223" w:rsidRPr="00B24310">
              <w:t>.................</w:t>
            </w:r>
            <w:r w:rsidR="00EF01E0">
              <w:t>..</w:t>
            </w:r>
            <w:r w:rsidR="006A4223" w:rsidRPr="00B24310">
              <w:t>....……</w:t>
            </w:r>
            <w:r w:rsidR="006A4223">
              <w:t>…</w:t>
            </w:r>
            <w:r w:rsidRPr="00B24310">
              <w:t>……………...0,25đ</w:t>
            </w:r>
          </w:p>
          <w:p w:rsidR="0064652C" w:rsidRPr="00B24310" w:rsidRDefault="0064652C" w:rsidP="0064652C">
            <w:r w:rsidRPr="00B24310">
              <w:t>Tính đúng I=</w:t>
            </w:r>
            <w:r w:rsidR="006A4223">
              <w:t xml:space="preserve"> 0,6A</w:t>
            </w:r>
            <w:r w:rsidRPr="00B24310">
              <w:t>…………………</w:t>
            </w:r>
            <w:r w:rsidR="006A4223" w:rsidRPr="00B24310">
              <w:t>...................</w:t>
            </w:r>
            <w:r w:rsidR="006A4223">
              <w:t>....</w:t>
            </w:r>
            <w:r w:rsidR="006A4223" w:rsidRPr="00B24310">
              <w:t>.......................................</w:t>
            </w:r>
            <w:r w:rsidR="00EF01E0">
              <w:t>...</w:t>
            </w:r>
            <w:r w:rsidR="006A4223" w:rsidRPr="00B24310">
              <w:t>.</w:t>
            </w:r>
            <w:r w:rsidR="006A4223">
              <w:t>....</w:t>
            </w:r>
            <w:r w:rsidR="006A4223" w:rsidRPr="00B24310">
              <w:t>.....................</w:t>
            </w:r>
            <w:r w:rsidR="006A4223">
              <w:t>……...0,</w:t>
            </w:r>
            <w:r w:rsidRPr="00B24310">
              <w:t>5đ</w:t>
            </w:r>
          </w:p>
          <w:p w:rsidR="001F1C5B" w:rsidRPr="00B24310" w:rsidRDefault="001F1C5B" w:rsidP="0064652C">
            <w:pPr>
              <w:spacing w:before="120"/>
            </w:pPr>
          </w:p>
        </w:tc>
      </w:tr>
      <w:tr w:rsidR="001F1C5B" w:rsidRPr="00B24310" w:rsidTr="006F6FEF">
        <w:tc>
          <w:tcPr>
            <w:tcW w:w="823" w:type="dxa"/>
            <w:vAlign w:val="center"/>
          </w:tcPr>
          <w:p w:rsidR="001F1C5B" w:rsidRPr="00B24310" w:rsidRDefault="001F1C5B" w:rsidP="006F6FEF">
            <w:pPr>
              <w:jc w:val="center"/>
            </w:pPr>
            <w:r w:rsidRPr="00B24310">
              <w:t>5</w:t>
            </w:r>
          </w:p>
        </w:tc>
        <w:tc>
          <w:tcPr>
            <w:tcW w:w="10193" w:type="dxa"/>
            <w:vAlign w:val="center"/>
          </w:tcPr>
          <w:p w:rsidR="001E7425" w:rsidRPr="00B24310" w:rsidRDefault="001E7425" w:rsidP="001E7425">
            <w:r w:rsidRPr="00B24310">
              <w:t>ξ</w:t>
            </w:r>
            <w:r w:rsidRPr="00B24310">
              <w:rPr>
                <w:vertAlign w:val="subscript"/>
              </w:rPr>
              <w:t>b</w:t>
            </w:r>
            <w:r w:rsidRPr="00B24310">
              <w:t>=</w:t>
            </w:r>
            <w:r>
              <w:t xml:space="preserve"> 9V</w:t>
            </w:r>
            <w:r w:rsidRPr="00B24310">
              <w:t>………………………..…………………………...…………………………………</w:t>
            </w:r>
            <w:r>
              <w:t>….</w:t>
            </w:r>
            <w:r w:rsidRPr="00B24310">
              <w:t>…...0,25đ</w:t>
            </w:r>
          </w:p>
          <w:p w:rsidR="001E7425" w:rsidRPr="00B24310" w:rsidRDefault="001E7425" w:rsidP="001E7425">
            <w:r w:rsidRPr="00B24310">
              <w:t>r</w:t>
            </w:r>
            <w:r w:rsidRPr="00B24310">
              <w:rPr>
                <w:vertAlign w:val="subscript"/>
              </w:rPr>
              <w:t>b</w:t>
            </w:r>
            <w:r w:rsidRPr="00B24310">
              <w:t>=</w:t>
            </w:r>
            <w:r>
              <w:t xml:space="preserve"> 1Ω</w:t>
            </w:r>
            <w:r w:rsidRPr="00B24310">
              <w:t>………………………..…………………………...……………………</w:t>
            </w:r>
            <w:r>
              <w:t>.</w:t>
            </w:r>
            <w:r w:rsidRPr="00B24310">
              <w:t>…………………...0,25đ</w:t>
            </w:r>
          </w:p>
          <w:p w:rsidR="001E7425" w:rsidRPr="00B24310" w:rsidRDefault="001E7425" w:rsidP="001E7425">
            <w:r w:rsidRPr="00B24310">
              <w:t>R</w:t>
            </w:r>
            <w:r w:rsidRPr="00B24310">
              <w:rPr>
                <w:vertAlign w:val="subscript"/>
              </w:rPr>
              <w:t>Đ</w:t>
            </w:r>
            <w:r w:rsidRPr="00B24310">
              <w:t>=</w:t>
            </w:r>
            <w:r>
              <w:t xml:space="preserve"> 6Ω </w:t>
            </w:r>
            <w:r w:rsidRPr="00B24310">
              <w:t>và I</w:t>
            </w:r>
            <w:r w:rsidRPr="00B24310">
              <w:rPr>
                <w:vertAlign w:val="subscript"/>
              </w:rPr>
              <w:t>đm</w:t>
            </w:r>
            <w:r w:rsidRPr="00B24310">
              <w:t>=</w:t>
            </w:r>
            <w:r>
              <w:t xml:space="preserve"> 1A</w:t>
            </w:r>
            <w:r w:rsidRPr="00B24310">
              <w:t>…………..…………………………...………………………………</w:t>
            </w:r>
            <w:r>
              <w:t>…</w:t>
            </w:r>
            <w:r w:rsidRPr="00B24310">
              <w:t>………..</w:t>
            </w:r>
            <w:r>
              <w:t>.0,</w:t>
            </w:r>
            <w:r w:rsidRPr="00B24310">
              <w:t>5đ</w:t>
            </w:r>
          </w:p>
          <w:p w:rsidR="001E7425" w:rsidRPr="00B24310" w:rsidRDefault="001E7425" w:rsidP="001E7425">
            <w:r w:rsidRPr="00B24310">
              <w:t>R</w:t>
            </w:r>
            <w:r w:rsidRPr="00B24310">
              <w:rPr>
                <w:vertAlign w:val="subscript"/>
              </w:rPr>
              <w:t>N</w:t>
            </w:r>
            <w:r w:rsidRPr="00B24310">
              <w:t>=</w:t>
            </w:r>
            <w:r>
              <w:t>5Ω</w:t>
            </w:r>
            <w:r w:rsidRPr="00B24310">
              <w:t>…………………………..……</w:t>
            </w:r>
            <w:r>
              <w:t>……………………...………………………………………...0,</w:t>
            </w:r>
            <w:r w:rsidRPr="00B24310">
              <w:t>5đ</w:t>
            </w:r>
          </w:p>
          <w:p w:rsidR="001E7425" w:rsidRPr="00B24310" w:rsidRDefault="001E7425" w:rsidP="001E7425">
            <m:oMath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den>
              </m:f>
            </m:oMath>
            <w:r w:rsidRPr="00B24310">
              <w:t>=</w:t>
            </w:r>
            <w:r>
              <w:t>1,5A</w:t>
            </w:r>
            <w:r w:rsidRPr="00B24310">
              <w:t>……………..……</w:t>
            </w:r>
            <w:r>
              <w:t>………………………...………………………………………...0,2</w:t>
            </w:r>
            <w:r w:rsidRPr="00B24310">
              <w:t>5đ</w:t>
            </w:r>
          </w:p>
          <w:p w:rsidR="001E7425" w:rsidRPr="00B24310" w:rsidRDefault="001E7425" w:rsidP="001E7425">
            <w:r w:rsidRPr="00B24310">
              <w:t>Đèn sáng</w:t>
            </w:r>
            <w:r>
              <w:t xml:space="preserve"> yếu…..</w:t>
            </w:r>
            <w:r w:rsidRPr="00B24310">
              <w:t>……………..……</w:t>
            </w:r>
            <w:r>
              <w:t>……………..………….……………………………..………...0,2</w:t>
            </w:r>
            <w:r w:rsidRPr="00B24310">
              <w:t>5đ</w:t>
            </w:r>
          </w:p>
          <w:p w:rsidR="00FC6460" w:rsidRPr="00B24310" w:rsidRDefault="001E7425" w:rsidP="001E7425">
            <w:pPr>
              <w:spacing w:before="120"/>
            </w:pPr>
            <w:r w:rsidRPr="00B24310">
              <w:t xml:space="preserve">A= </w:t>
            </w:r>
            <w:r>
              <w:t>0,0225</w:t>
            </w:r>
            <w:r w:rsidRPr="00B24310">
              <w:t>KWh ……………………</w:t>
            </w:r>
            <w:r>
              <w:t>…………………...…………….……………………………...0,</w:t>
            </w:r>
            <w:r w:rsidRPr="00B24310">
              <w:t>5đ</w:t>
            </w:r>
          </w:p>
        </w:tc>
      </w:tr>
      <w:tr w:rsidR="001F1C5B" w:rsidRPr="00B24310" w:rsidTr="006F6FEF">
        <w:tc>
          <w:tcPr>
            <w:tcW w:w="823" w:type="dxa"/>
            <w:vAlign w:val="center"/>
          </w:tcPr>
          <w:p w:rsidR="001F1C5B" w:rsidRPr="00B24310" w:rsidRDefault="001F1C5B" w:rsidP="006F6FEF">
            <w:pPr>
              <w:jc w:val="center"/>
            </w:pPr>
            <w:r w:rsidRPr="00B24310">
              <w:t>6</w:t>
            </w:r>
          </w:p>
        </w:tc>
        <w:tc>
          <w:tcPr>
            <w:tcW w:w="10193" w:type="dxa"/>
            <w:vAlign w:val="center"/>
          </w:tcPr>
          <w:p w:rsidR="00132B5E" w:rsidRPr="00B24310" w:rsidRDefault="00132B5E" w:rsidP="00132B5E">
            <w:pPr>
              <w:jc w:val="both"/>
              <w:rPr>
                <w:position w:val="-30"/>
                <w:sz w:val="26"/>
                <w:szCs w:val="26"/>
              </w:rPr>
            </w:pPr>
            <w:r w:rsidRPr="00B24310">
              <w:rPr>
                <w:position w:val="-30"/>
                <w:sz w:val="26"/>
                <w:szCs w:val="26"/>
              </w:rPr>
              <w:object w:dxaOrig="409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5.5pt;height:36pt" o:ole="">
                  <v:imagedata r:id="rId4" o:title=""/>
                </v:shape>
                <o:OLEObject Type="Embed" ProgID="Equation.DSMT4" ShapeID="_x0000_i1025" DrawAspect="Content" ObjectID="_1542606594" r:id="rId5"/>
              </w:object>
            </w:r>
            <w:r w:rsidRPr="00B24310">
              <w:t>…………..…………………………...………………...0,25đ</w:t>
            </w:r>
          </w:p>
          <w:p w:rsidR="00132B5E" w:rsidRPr="00B24310" w:rsidRDefault="00132B5E" w:rsidP="00132B5E">
            <w:pPr>
              <w:jc w:val="both"/>
              <w:rPr>
                <w:sz w:val="26"/>
                <w:szCs w:val="26"/>
              </w:rPr>
            </w:pPr>
          </w:p>
          <w:p w:rsidR="00B24310" w:rsidRPr="00B24310" w:rsidRDefault="00132B5E" w:rsidP="00B24310">
            <w:pPr>
              <w:jc w:val="both"/>
              <w:rPr>
                <w:position w:val="-30"/>
                <w:sz w:val="26"/>
                <w:szCs w:val="26"/>
              </w:rPr>
            </w:pPr>
            <w:r w:rsidRPr="00B24310">
              <w:rPr>
                <w:position w:val="-12"/>
                <w:sz w:val="26"/>
                <w:szCs w:val="26"/>
              </w:rPr>
              <w:object w:dxaOrig="2020" w:dyaOrig="380">
                <v:shape id="_x0000_i1026" type="#_x0000_t75" style="width:101.25pt;height:18.75pt" o:ole="">
                  <v:imagedata r:id="rId6" o:title=""/>
                </v:shape>
                <o:OLEObject Type="Embed" ProgID="Equation.DSMT4" ShapeID="_x0000_i1026" DrawAspect="Content" ObjectID="_1542606595" r:id="rId7"/>
              </w:object>
            </w:r>
            <w:r w:rsidR="00B24310" w:rsidRPr="00B24310">
              <w:t>.……………………………………….……………………...………………...0,25đ</w:t>
            </w:r>
          </w:p>
          <w:p w:rsidR="00132B5E" w:rsidRPr="00B24310" w:rsidRDefault="00132B5E" w:rsidP="00132B5E">
            <w:pPr>
              <w:jc w:val="both"/>
              <w:rPr>
                <w:sz w:val="26"/>
                <w:szCs w:val="26"/>
              </w:rPr>
            </w:pPr>
          </w:p>
          <w:p w:rsidR="00132B5E" w:rsidRPr="00B24310" w:rsidRDefault="00132B5E" w:rsidP="00132B5E">
            <w:pPr>
              <w:jc w:val="both"/>
              <w:rPr>
                <w:sz w:val="26"/>
                <w:szCs w:val="26"/>
              </w:rPr>
            </w:pPr>
          </w:p>
          <w:p w:rsidR="00132B5E" w:rsidRPr="00B24310" w:rsidRDefault="00132B5E" w:rsidP="00132B5E">
            <w:pPr>
              <w:jc w:val="both"/>
              <w:rPr>
                <w:sz w:val="26"/>
                <w:szCs w:val="26"/>
              </w:rPr>
            </w:pPr>
            <w:r w:rsidRPr="00B24310">
              <w:rPr>
                <w:sz w:val="26"/>
                <w:szCs w:val="26"/>
              </w:rPr>
              <w:t xml:space="preserve">Với </w:t>
            </w:r>
            <w:r w:rsidRPr="00B24310">
              <w:rPr>
                <w:position w:val="-12"/>
                <w:sz w:val="26"/>
                <w:szCs w:val="26"/>
              </w:rPr>
              <w:object w:dxaOrig="3760" w:dyaOrig="360">
                <v:shape id="_x0000_i1027" type="#_x0000_t75" style="width:189pt;height:18.75pt" o:ole="">
                  <v:imagedata r:id="rId8" o:title=""/>
                </v:shape>
                <o:OLEObject Type="Embed" ProgID="Equation.DSMT4" ShapeID="_x0000_i1027" DrawAspect="Content" ObjectID="_1542606596" r:id="rId9"/>
              </w:object>
            </w:r>
          </w:p>
          <w:p w:rsidR="00132B5E" w:rsidRPr="00B24310" w:rsidRDefault="00132B5E" w:rsidP="00132B5E">
            <w:pPr>
              <w:pStyle w:val="ListParagraph"/>
              <w:jc w:val="both"/>
              <w:rPr>
                <w:rFonts w:ascii="Times New Roman" w:hAnsi="Times New Roman"/>
              </w:rPr>
            </w:pPr>
            <w:r w:rsidRPr="00B24310">
              <w:rPr>
                <w:rFonts w:ascii="Times New Roman" w:hAnsi="Times New Roman"/>
                <w:position w:val="-12"/>
              </w:rPr>
              <w:object w:dxaOrig="920" w:dyaOrig="360">
                <v:shape id="_x0000_i1028" type="#_x0000_t75" style="width:45.75pt;height:18.75pt" o:ole="">
                  <v:imagedata r:id="rId10" o:title=""/>
                </v:shape>
                <o:OLEObject Type="Embed" ProgID="Equation.DSMT4" ShapeID="_x0000_i1028" DrawAspect="Content" ObjectID="_1542606597" r:id="rId11"/>
              </w:object>
            </w:r>
            <w:r w:rsidRPr="00B24310">
              <w:rPr>
                <w:rFonts w:ascii="Times New Roman" w:hAnsi="Times New Roman"/>
              </w:rPr>
              <w:t>mắc nối tiếp</w:t>
            </w:r>
            <w:r w:rsidR="00B24310" w:rsidRPr="00B24310">
              <w:rPr>
                <w:rFonts w:ascii="Times New Roman" w:hAnsi="Times New Roman"/>
              </w:rPr>
              <w:t>………………….………</w:t>
            </w:r>
            <w:r w:rsidR="008C31F1">
              <w:rPr>
                <w:rFonts w:ascii="Times New Roman" w:hAnsi="Times New Roman"/>
              </w:rPr>
              <w:t>.</w:t>
            </w:r>
            <w:r w:rsidR="00B24310" w:rsidRPr="00B24310">
              <w:rPr>
                <w:rFonts w:ascii="Times New Roman" w:hAnsi="Times New Roman"/>
              </w:rPr>
              <w:t>………………..……………...………………...0,25đ</w:t>
            </w:r>
          </w:p>
          <w:p w:rsidR="002C4778" w:rsidRPr="008C31F1" w:rsidRDefault="00132B5E" w:rsidP="008C31F1">
            <w:pPr>
              <w:jc w:val="both"/>
              <w:rPr>
                <w:sz w:val="26"/>
                <w:szCs w:val="26"/>
              </w:rPr>
            </w:pPr>
            <w:r w:rsidRPr="00B24310">
              <w:rPr>
                <w:position w:val="-12"/>
                <w:sz w:val="26"/>
                <w:szCs w:val="26"/>
              </w:rPr>
              <w:object w:dxaOrig="1380" w:dyaOrig="380">
                <v:shape id="_x0000_i1029" type="#_x0000_t75" style="width:69pt;height:18.75pt" o:ole="">
                  <v:imagedata r:id="rId12" o:title=""/>
                </v:shape>
                <o:OLEObject Type="Embed" ProgID="Equation.DSMT4" ShapeID="_x0000_i1029" DrawAspect="Content" ObjectID="_1542606598" r:id="rId13"/>
              </w:object>
            </w:r>
            <w:r w:rsidR="00B24310" w:rsidRPr="00B24310">
              <w:rPr>
                <w:position w:val="-10"/>
                <w:sz w:val="26"/>
                <w:szCs w:val="26"/>
              </w:rPr>
              <w:t xml:space="preserve">  </w:t>
            </w:r>
            <w:r w:rsidR="00B24310" w:rsidRPr="00B24310">
              <w:t>………………….…………………………………..……………...………………...0,25đ</w:t>
            </w:r>
          </w:p>
        </w:tc>
      </w:tr>
    </w:tbl>
    <w:p w:rsidR="00D20C57" w:rsidRDefault="00D20C57" w:rsidP="001F1C5B">
      <w:pPr>
        <w:ind w:hanging="180"/>
      </w:pPr>
    </w:p>
    <w:p w:rsidR="00D20C57" w:rsidRDefault="00D20C57">
      <w:r>
        <w:br w:type="page"/>
      </w:r>
    </w:p>
    <w:p w:rsidR="00D20C57" w:rsidRPr="00B24310" w:rsidRDefault="00D20C57" w:rsidP="00D20C57">
      <w:pPr>
        <w:ind w:hanging="180"/>
        <w:rPr>
          <w:b/>
          <w:sz w:val="26"/>
          <w:szCs w:val="26"/>
        </w:rPr>
      </w:pPr>
      <w:r w:rsidRPr="00B24310">
        <w:lastRenderedPageBreak/>
        <w:t>SỞ GIÁO DỤC &amp; ĐÀO TẠO TP. HCM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b/>
          <w:sz w:val="26"/>
          <w:szCs w:val="26"/>
        </w:rPr>
        <w:t>HƯỚNG DẪN CHẤM VÀ BIỂU ĐIỂM</w:t>
      </w:r>
    </w:p>
    <w:p w:rsidR="00D20C57" w:rsidRPr="00B24310" w:rsidRDefault="00D20C57" w:rsidP="00D20C57">
      <w:pPr>
        <w:ind w:firstLine="6660"/>
        <w:rPr>
          <w:b/>
          <w:sz w:val="26"/>
          <w:szCs w:val="26"/>
        </w:rPr>
      </w:pPr>
      <w:r w:rsidRPr="00B24310">
        <w:rPr>
          <w:b/>
          <w:sz w:val="26"/>
          <w:szCs w:val="26"/>
        </w:rPr>
        <w:t>KIỂM TRA HỌC KÌ I</w:t>
      </w:r>
    </w:p>
    <w:p w:rsidR="00D20C57" w:rsidRPr="00B24310" w:rsidRDefault="00D20C57" w:rsidP="00D20C57">
      <w:pPr>
        <w:ind w:firstLine="180"/>
        <w:rPr>
          <w:sz w:val="26"/>
          <w:szCs w:val="26"/>
        </w:rPr>
      </w:pPr>
      <w:r w:rsidRPr="00B24310">
        <w:rPr>
          <w:b/>
          <w:sz w:val="26"/>
          <w:szCs w:val="26"/>
        </w:rPr>
        <w:t>TRƯỜNG THPT NHÂN VIỆT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  <w:t xml:space="preserve"> MÔN: VẬT LÍ – KHỐI 11</w:t>
      </w:r>
    </w:p>
    <w:p w:rsidR="00D20C57" w:rsidRPr="00B24310" w:rsidRDefault="00D20C57" w:rsidP="00D20C57">
      <w:pPr>
        <w:ind w:firstLine="540"/>
        <w:rPr>
          <w:sz w:val="26"/>
          <w:szCs w:val="26"/>
        </w:rPr>
      </w:pPr>
      <w:r w:rsidRPr="00B24310">
        <w:rPr>
          <w:sz w:val="26"/>
          <w:szCs w:val="26"/>
          <w:u w:val="single"/>
        </w:rPr>
        <w:t>NĂM HỌC 2016 – 2017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  <w:t xml:space="preserve">        </w:t>
      </w:r>
    </w:p>
    <w:p w:rsidR="00D20C57" w:rsidRPr="00B24310" w:rsidRDefault="00D20C57" w:rsidP="00D20C57">
      <w:pPr>
        <w:ind w:firstLine="1260"/>
        <w:rPr>
          <w:sz w:val="26"/>
          <w:szCs w:val="26"/>
        </w:rPr>
      </w:pPr>
    </w:p>
    <w:p w:rsidR="00D20C57" w:rsidRPr="00B24310" w:rsidRDefault="00D20C57" w:rsidP="00D20C57">
      <w:pPr>
        <w:ind w:firstLine="1260"/>
        <w:rPr>
          <w:sz w:val="26"/>
          <w:szCs w:val="26"/>
          <w:bdr w:val="single" w:sz="4" w:space="0" w:color="auto"/>
        </w:rPr>
      </w:pPr>
      <w:r w:rsidRPr="00B24310">
        <w:rPr>
          <w:sz w:val="26"/>
          <w:szCs w:val="26"/>
          <w:bdr w:val="single" w:sz="4" w:space="0" w:color="auto"/>
        </w:rPr>
        <w:t xml:space="preserve">ĐỀ </w:t>
      </w:r>
      <w:r>
        <w:rPr>
          <w:sz w:val="26"/>
          <w:szCs w:val="26"/>
          <w:bdr w:val="single" w:sz="4" w:space="0" w:color="auto"/>
        </w:rPr>
        <w:t>2</w:t>
      </w:r>
    </w:p>
    <w:p w:rsidR="00D20C57" w:rsidRPr="00B24310" w:rsidRDefault="00D20C57" w:rsidP="00D20C57">
      <w:pPr>
        <w:ind w:firstLine="1260"/>
        <w:rPr>
          <w:sz w:val="26"/>
          <w:szCs w:val="26"/>
          <w:bdr w:val="single" w:sz="4" w:space="0" w:color="auto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6"/>
        <w:gridCol w:w="10290"/>
      </w:tblGrid>
      <w:tr w:rsidR="00D20C57" w:rsidRPr="00B24310" w:rsidTr="00E53B95">
        <w:tc>
          <w:tcPr>
            <w:tcW w:w="823" w:type="dxa"/>
            <w:vAlign w:val="center"/>
          </w:tcPr>
          <w:p w:rsidR="00D20C57" w:rsidRPr="00B24310" w:rsidRDefault="00D20C57" w:rsidP="00E53B95">
            <w:pPr>
              <w:jc w:val="center"/>
            </w:pPr>
            <w:r w:rsidRPr="00B24310">
              <w:t>CÂU</w:t>
            </w:r>
          </w:p>
        </w:tc>
        <w:tc>
          <w:tcPr>
            <w:tcW w:w="10193" w:type="dxa"/>
            <w:vAlign w:val="center"/>
          </w:tcPr>
          <w:p w:rsidR="00D20C57" w:rsidRPr="00B24310" w:rsidRDefault="00D20C57" w:rsidP="00E53B95">
            <w:pPr>
              <w:jc w:val="center"/>
            </w:pPr>
            <w:r w:rsidRPr="00B24310">
              <w:t>HƯỚNG DẪN CHẤM                                                                                               BIỂU ĐIỂM</w:t>
            </w:r>
          </w:p>
        </w:tc>
      </w:tr>
      <w:tr w:rsidR="00D20C57" w:rsidRPr="00B24310" w:rsidTr="00E53B95">
        <w:trPr>
          <w:trHeight w:val="710"/>
        </w:trPr>
        <w:tc>
          <w:tcPr>
            <w:tcW w:w="823" w:type="dxa"/>
            <w:vAlign w:val="center"/>
          </w:tcPr>
          <w:p w:rsidR="00D20C57" w:rsidRPr="00B24310" w:rsidRDefault="00D20C57" w:rsidP="00E53B95">
            <w:pPr>
              <w:jc w:val="center"/>
            </w:pPr>
            <w:r w:rsidRPr="00B24310">
              <w:t>1</w:t>
            </w:r>
          </w:p>
        </w:tc>
        <w:tc>
          <w:tcPr>
            <w:tcW w:w="10193" w:type="dxa"/>
            <w:vAlign w:val="center"/>
          </w:tcPr>
          <w:p w:rsidR="00D20C57" w:rsidRPr="00B24310" w:rsidRDefault="00D20C57" w:rsidP="00E53B95">
            <w:pPr>
              <w:jc w:val="right"/>
            </w:pPr>
            <w:r w:rsidRPr="00B24310">
              <w:t>Mỗi ý đúng 0,25đ ……………………………………………………………………………............1,5đ</w:t>
            </w:r>
          </w:p>
          <w:p w:rsidR="00D20C57" w:rsidRPr="00B24310" w:rsidRDefault="00D20C57" w:rsidP="00E53B95"/>
        </w:tc>
      </w:tr>
      <w:tr w:rsidR="00D20C57" w:rsidRPr="00B24310" w:rsidTr="00E53B95">
        <w:tc>
          <w:tcPr>
            <w:tcW w:w="823" w:type="dxa"/>
            <w:vAlign w:val="center"/>
          </w:tcPr>
          <w:p w:rsidR="00D20C57" w:rsidRPr="00B24310" w:rsidRDefault="00D20C57" w:rsidP="00E53B95">
            <w:pPr>
              <w:jc w:val="center"/>
            </w:pPr>
            <w:r w:rsidRPr="00B24310">
              <w:t>2</w:t>
            </w:r>
          </w:p>
        </w:tc>
        <w:tc>
          <w:tcPr>
            <w:tcW w:w="10193" w:type="dxa"/>
            <w:vAlign w:val="center"/>
          </w:tcPr>
          <w:p w:rsidR="00D20C57" w:rsidRPr="00B24310" w:rsidRDefault="00D20C57" w:rsidP="00E53B95">
            <w:pPr>
              <w:jc w:val="right"/>
            </w:pPr>
            <w:r w:rsidRPr="00B24310">
              <w:t>Nêu bản chất dòng điện</w:t>
            </w:r>
            <w:r>
              <w:t xml:space="preserve"> trong: kim loại và chất điện phân</w:t>
            </w:r>
            <w:r w:rsidRPr="00B24310">
              <w:t>….……….……………………….................1đ</w:t>
            </w:r>
          </w:p>
          <w:p w:rsidR="00D20C57" w:rsidRPr="00B24310" w:rsidRDefault="00D20C57" w:rsidP="00E53B95">
            <w:pPr>
              <w:jc w:val="right"/>
            </w:pPr>
            <w:r w:rsidRPr="00B24310">
              <w:t xml:space="preserve"> </w:t>
            </w:r>
            <w:r>
              <w:t>Kim loại dẫn điện tốt hơn…………………….……</w:t>
            </w:r>
            <w:r w:rsidRPr="00B24310">
              <w:t>.……....…..…….….…………………………..0,</w:t>
            </w:r>
            <w:r>
              <w:t>2</w:t>
            </w:r>
            <w:r w:rsidRPr="00B24310">
              <w:t>5đ</w:t>
            </w:r>
          </w:p>
          <w:p w:rsidR="00D20C57" w:rsidRPr="00B24310" w:rsidRDefault="00D20C57" w:rsidP="00E53B95">
            <w:pPr>
              <w:jc w:val="right"/>
            </w:pPr>
            <w:r>
              <w:t>Nguyên nhân ( mỗi ý 0,25đ)</w:t>
            </w:r>
            <w:r w:rsidRPr="00B24310">
              <w:t>……………</w:t>
            </w:r>
            <w:r>
              <w:t>………………..</w:t>
            </w:r>
            <w:r w:rsidRPr="00B24310">
              <w:t>…………………………………………..0,</w:t>
            </w:r>
            <w:r>
              <w:t>7</w:t>
            </w:r>
            <w:r w:rsidRPr="00B24310">
              <w:t>5đ</w:t>
            </w:r>
          </w:p>
          <w:p w:rsidR="00D20C57" w:rsidRPr="00B24310" w:rsidRDefault="00D20C57" w:rsidP="00E53B95">
            <w:pPr>
              <w:jc w:val="right"/>
            </w:pPr>
          </w:p>
        </w:tc>
      </w:tr>
      <w:tr w:rsidR="00D20C57" w:rsidRPr="00B24310" w:rsidTr="00E53B95">
        <w:tc>
          <w:tcPr>
            <w:tcW w:w="823" w:type="dxa"/>
            <w:vAlign w:val="center"/>
          </w:tcPr>
          <w:p w:rsidR="00D20C57" w:rsidRPr="00B24310" w:rsidRDefault="00D20C57" w:rsidP="00E53B95">
            <w:pPr>
              <w:jc w:val="center"/>
            </w:pPr>
            <w:r w:rsidRPr="00B24310">
              <w:t>3</w:t>
            </w:r>
          </w:p>
        </w:tc>
        <w:tc>
          <w:tcPr>
            <w:tcW w:w="10193" w:type="dxa"/>
            <w:vAlign w:val="center"/>
          </w:tcPr>
          <w:p w:rsidR="00D20C57" w:rsidRPr="00B24310" w:rsidRDefault="00D20C57" w:rsidP="00E53B95">
            <w:r w:rsidRPr="00B24310">
              <w:t>a/….............................................................................................................................................................1đ</w:t>
            </w:r>
          </w:p>
          <w:p w:rsidR="00D20C57" w:rsidRPr="00B24310" w:rsidRDefault="00D20C57" w:rsidP="00E53B95">
            <w:r w:rsidRPr="00B24310">
              <w:t xml:space="preserve">Tính </w:t>
            </w:r>
            <w:r w:rsidR="00430D12">
              <w:t>F</w:t>
            </w:r>
            <w:r w:rsidRPr="00B24310">
              <w:rPr>
                <w:vertAlign w:val="subscript"/>
              </w:rPr>
              <w:t>1</w:t>
            </w:r>
            <w:r w:rsidRPr="00B24310">
              <w:t>=</w:t>
            </w:r>
            <w:r>
              <w:t xml:space="preserve"> </w:t>
            </w:r>
            <w:r w:rsidR="00430D12">
              <w:t>0,00144N</w:t>
            </w:r>
            <w:r w:rsidRPr="00B24310">
              <w:t xml:space="preserve">; </w:t>
            </w:r>
            <w:r w:rsidR="00430D12">
              <w:t>F</w:t>
            </w:r>
            <w:r w:rsidRPr="00B24310">
              <w:rPr>
                <w:vertAlign w:val="subscript"/>
              </w:rPr>
              <w:t>2</w:t>
            </w:r>
            <w:r w:rsidRPr="00B24310">
              <w:t>=</w:t>
            </w:r>
            <w:r>
              <w:t xml:space="preserve"> </w:t>
            </w:r>
            <w:r w:rsidR="00430D12">
              <w:t>0,00144N</w:t>
            </w:r>
            <w:r w:rsidRPr="00B24310">
              <w:t>…………………………..0,25đ</w:t>
            </w:r>
          </w:p>
          <w:p w:rsidR="00D20C57" w:rsidRPr="00B24310" w:rsidRDefault="00D20C57" w:rsidP="00E53B95">
            <w:r w:rsidRPr="00B24310">
              <w:t>Vẽ hình………………………………</w:t>
            </w:r>
            <w:r w:rsidR="00B94B23">
              <w:t>………………..</w:t>
            </w:r>
            <w:r w:rsidRPr="00B24310">
              <w:t>……...0,25đ</w:t>
            </w:r>
          </w:p>
          <w:p w:rsidR="00D20C57" w:rsidRPr="00B24310" w:rsidRDefault="00D20C57" w:rsidP="00E53B95">
            <w:r w:rsidRPr="00B24310">
              <w:t xml:space="preserve">Tính đúng </w:t>
            </w:r>
            <w:r w:rsidR="00430D12">
              <w:t>F</w:t>
            </w:r>
            <w:r w:rsidRPr="00B24310">
              <w:t>=</w:t>
            </w:r>
            <w:r>
              <w:t xml:space="preserve"> </w:t>
            </w:r>
            <w:r w:rsidR="00430D12">
              <w:t>0,00288N</w:t>
            </w:r>
            <w:r w:rsidRPr="00B24310">
              <w:t>…………………</w:t>
            </w:r>
            <w:r w:rsidR="00B94B23">
              <w:t>………..</w:t>
            </w:r>
            <w:r w:rsidRPr="00B24310">
              <w:t>…………..0,5đ</w:t>
            </w:r>
          </w:p>
          <w:p w:rsidR="00D20C57" w:rsidRPr="00B24310" w:rsidRDefault="00D20C57" w:rsidP="00E53B95">
            <w:r w:rsidRPr="00B24310">
              <w:t>b/..............................................................................</w:t>
            </w:r>
            <w:r>
              <w:t>.</w:t>
            </w:r>
            <w:r w:rsidRPr="00B24310">
              <w:t>....................</w:t>
            </w:r>
            <w:r>
              <w:t>....</w:t>
            </w:r>
            <w:r w:rsidRPr="00B24310">
              <w:t>.........................................................1đ</w:t>
            </w:r>
          </w:p>
          <w:p w:rsidR="00D20C57" w:rsidRPr="00B24310" w:rsidRDefault="00D20C57" w:rsidP="00E53B95">
            <w:r w:rsidRPr="00B24310">
              <w:t xml:space="preserve">Tính </w:t>
            </w:r>
            <w:r w:rsidR="00430D12">
              <w:t>F</w:t>
            </w:r>
            <w:r w:rsidRPr="00B24310">
              <w:rPr>
                <w:vertAlign w:val="subscript"/>
              </w:rPr>
              <w:t>3</w:t>
            </w:r>
            <w:r w:rsidRPr="00B24310">
              <w:t>=</w:t>
            </w:r>
            <w:r>
              <w:t xml:space="preserve"> </w:t>
            </w:r>
            <w:r w:rsidR="00846DB1">
              <w:t>0,00048N</w:t>
            </w:r>
            <w:r w:rsidRPr="00B24310">
              <w:t>…………………………..0,25đ</w:t>
            </w:r>
          </w:p>
          <w:p w:rsidR="00D20C57" w:rsidRPr="00B24310" w:rsidRDefault="00D20C57" w:rsidP="00E53B95">
            <w:r w:rsidRPr="00B24310">
              <w:t>Vẽ hình……………………………………...0,25đ</w:t>
            </w:r>
          </w:p>
          <w:p w:rsidR="00D20C57" w:rsidRPr="00B24310" w:rsidRDefault="00D20C57" w:rsidP="00E53B95">
            <w:r w:rsidRPr="00B24310">
              <w:t xml:space="preserve">Tính đúng </w:t>
            </w:r>
            <w:r w:rsidR="00846DB1">
              <w:t>F</w:t>
            </w:r>
            <w:r w:rsidRPr="00B24310">
              <w:t>=</w:t>
            </w:r>
            <w:r w:rsidR="00846DB1">
              <w:t>0,003N</w:t>
            </w:r>
            <w:r w:rsidRPr="00B24310">
              <w:t>………………………………..0,5đ</w:t>
            </w:r>
          </w:p>
          <w:p w:rsidR="00D20C57" w:rsidRPr="00B24310" w:rsidRDefault="00D20C57" w:rsidP="00E53B95">
            <w:pPr>
              <w:jc w:val="right"/>
            </w:pPr>
          </w:p>
        </w:tc>
      </w:tr>
      <w:tr w:rsidR="00D20C57" w:rsidRPr="00B24310" w:rsidTr="00E53B95">
        <w:tc>
          <w:tcPr>
            <w:tcW w:w="823" w:type="dxa"/>
            <w:vAlign w:val="center"/>
          </w:tcPr>
          <w:p w:rsidR="00D20C57" w:rsidRPr="00B24310" w:rsidRDefault="00D20C57" w:rsidP="00E53B95">
            <w:pPr>
              <w:jc w:val="center"/>
            </w:pPr>
            <w:r w:rsidRPr="00B24310">
              <w:t>4</w:t>
            </w:r>
          </w:p>
        </w:tc>
        <w:tc>
          <w:tcPr>
            <w:tcW w:w="10193" w:type="dxa"/>
            <w:vAlign w:val="center"/>
          </w:tcPr>
          <w:p w:rsidR="00D20C57" w:rsidRPr="00B24310" w:rsidRDefault="00D20C57" w:rsidP="00E53B95">
            <w:r w:rsidRPr="00B24310">
              <w:t>Công thức………………………</w:t>
            </w:r>
            <w:r>
              <w:t>...</w:t>
            </w:r>
            <w:r w:rsidRPr="00B24310">
              <w:t>........................................</w:t>
            </w:r>
            <w:r>
              <w:t>....</w:t>
            </w:r>
            <w:r w:rsidRPr="00B24310">
              <w:t>............</w:t>
            </w:r>
            <w:r>
              <w:t>...</w:t>
            </w:r>
            <w:r w:rsidRPr="00B24310">
              <w:t>........……</w:t>
            </w:r>
            <w:r>
              <w:t>….</w:t>
            </w:r>
            <w:r w:rsidRPr="00B24310">
              <w:t>……………...0,25đ</w:t>
            </w:r>
          </w:p>
          <w:p w:rsidR="00D20C57" w:rsidRPr="00B24310" w:rsidRDefault="00D20C57" w:rsidP="00E53B95">
            <w:r w:rsidRPr="00B24310">
              <w:t>Thay số đúng……………………</w:t>
            </w:r>
            <w:r>
              <w:t>...</w:t>
            </w:r>
            <w:r w:rsidRPr="00B24310">
              <w:t>........................................</w:t>
            </w:r>
            <w:r>
              <w:t>....</w:t>
            </w:r>
            <w:r w:rsidRPr="00B24310">
              <w:t>.................</w:t>
            </w:r>
            <w:r>
              <w:t>..</w:t>
            </w:r>
            <w:r w:rsidRPr="00B24310">
              <w:t>....……</w:t>
            </w:r>
            <w:r>
              <w:t>…</w:t>
            </w:r>
            <w:r w:rsidRPr="00B24310">
              <w:t>……………...0,25đ</w:t>
            </w:r>
          </w:p>
          <w:p w:rsidR="00D20C57" w:rsidRPr="00B24310" w:rsidRDefault="00A62B35" w:rsidP="00E53B95">
            <w:r>
              <w:t>Tính đúng R</w:t>
            </w:r>
            <w:r w:rsidR="00D20C57" w:rsidRPr="00B24310">
              <w:t>=</w:t>
            </w:r>
            <w:r>
              <w:t xml:space="preserve"> 89,3Ω</w:t>
            </w:r>
            <w:r w:rsidR="00D20C57" w:rsidRPr="00B24310">
              <w:t>………………...................</w:t>
            </w:r>
            <w:r w:rsidR="00D20C57">
              <w:t>....</w:t>
            </w:r>
            <w:r w:rsidR="00D20C57" w:rsidRPr="00B24310">
              <w:t>.......................................</w:t>
            </w:r>
            <w:r w:rsidR="00D20C57">
              <w:t>...</w:t>
            </w:r>
            <w:r w:rsidR="00D20C57" w:rsidRPr="00B24310">
              <w:t>.</w:t>
            </w:r>
            <w:r w:rsidR="00D20C57">
              <w:t>....</w:t>
            </w:r>
            <w:r w:rsidR="00D20C57" w:rsidRPr="00B24310">
              <w:t>.....................</w:t>
            </w:r>
            <w:r w:rsidR="00D20C57">
              <w:t>……...0,</w:t>
            </w:r>
            <w:r w:rsidR="00D20C57" w:rsidRPr="00B24310">
              <w:t>5đ</w:t>
            </w:r>
          </w:p>
          <w:p w:rsidR="00D20C57" w:rsidRPr="00B24310" w:rsidRDefault="00D20C57" w:rsidP="00E53B95">
            <w:pPr>
              <w:spacing w:before="120"/>
            </w:pPr>
          </w:p>
        </w:tc>
      </w:tr>
      <w:tr w:rsidR="00D20C57" w:rsidRPr="00B24310" w:rsidTr="00E53B95">
        <w:tc>
          <w:tcPr>
            <w:tcW w:w="823" w:type="dxa"/>
            <w:vAlign w:val="center"/>
          </w:tcPr>
          <w:p w:rsidR="00D20C57" w:rsidRPr="00B24310" w:rsidRDefault="00D20C57" w:rsidP="00E53B95">
            <w:pPr>
              <w:jc w:val="center"/>
            </w:pPr>
            <w:r w:rsidRPr="00B24310">
              <w:t>5</w:t>
            </w:r>
          </w:p>
        </w:tc>
        <w:tc>
          <w:tcPr>
            <w:tcW w:w="10193" w:type="dxa"/>
            <w:vAlign w:val="center"/>
          </w:tcPr>
          <w:p w:rsidR="00D20C57" w:rsidRPr="00B24310" w:rsidRDefault="00D20C57" w:rsidP="00E53B95">
            <w:r w:rsidRPr="00B24310">
              <w:t>ξ</w:t>
            </w:r>
            <w:r w:rsidRPr="00B24310">
              <w:rPr>
                <w:vertAlign w:val="subscript"/>
              </w:rPr>
              <w:t>b</w:t>
            </w:r>
            <w:r w:rsidRPr="00B24310">
              <w:t>=</w:t>
            </w:r>
            <w:r>
              <w:t xml:space="preserve"> </w:t>
            </w:r>
            <w:r w:rsidR="00A62B35">
              <w:t>6</w:t>
            </w:r>
            <w:r>
              <w:t>V</w:t>
            </w:r>
            <w:r w:rsidRPr="00B24310">
              <w:t>………………………..…………………………...…………………………………</w:t>
            </w:r>
            <w:r>
              <w:t>….</w:t>
            </w:r>
            <w:r w:rsidRPr="00B24310">
              <w:t>…...0,25đ</w:t>
            </w:r>
          </w:p>
          <w:p w:rsidR="00D20C57" w:rsidRPr="00B24310" w:rsidRDefault="00D20C57" w:rsidP="00E53B95">
            <w:r w:rsidRPr="00B24310">
              <w:t>r</w:t>
            </w:r>
            <w:r w:rsidRPr="00B24310">
              <w:rPr>
                <w:vertAlign w:val="subscript"/>
              </w:rPr>
              <w:t>b</w:t>
            </w:r>
            <w:r w:rsidRPr="00B24310">
              <w:t>=</w:t>
            </w:r>
            <w:r w:rsidR="00A62B35">
              <w:t xml:space="preserve"> 0,6</w:t>
            </w:r>
            <w:r>
              <w:t>Ω</w:t>
            </w:r>
            <w:r w:rsidRPr="00B24310">
              <w:t>………………………..…………………………...……………………</w:t>
            </w:r>
            <w:r>
              <w:t>.</w:t>
            </w:r>
            <w:r w:rsidRPr="00B24310">
              <w:t>…………………...0,25đ</w:t>
            </w:r>
          </w:p>
          <w:p w:rsidR="00D20C57" w:rsidRPr="00B24310" w:rsidRDefault="00D20C57" w:rsidP="00E53B95">
            <w:r w:rsidRPr="00B24310">
              <w:t>R</w:t>
            </w:r>
            <w:r w:rsidRPr="00B24310">
              <w:rPr>
                <w:vertAlign w:val="subscript"/>
              </w:rPr>
              <w:t>Đ</w:t>
            </w:r>
            <w:r w:rsidRPr="00B24310">
              <w:t>=</w:t>
            </w:r>
            <w:r w:rsidR="00A62B35">
              <w:t xml:space="preserve"> 3</w:t>
            </w:r>
            <w:r w:rsidR="001E7425">
              <w:t xml:space="preserve">Ω </w:t>
            </w:r>
            <w:r w:rsidRPr="00B24310">
              <w:t>và I</w:t>
            </w:r>
            <w:r w:rsidRPr="00B24310">
              <w:rPr>
                <w:vertAlign w:val="subscript"/>
              </w:rPr>
              <w:t>đm</w:t>
            </w:r>
            <w:r w:rsidRPr="00B24310">
              <w:t>=</w:t>
            </w:r>
            <w:r w:rsidR="001E7425">
              <w:t xml:space="preserve"> 1A</w:t>
            </w:r>
            <w:r w:rsidRPr="00B24310">
              <w:t>…………..…………………………...………………………………</w:t>
            </w:r>
            <w:r>
              <w:t>…</w:t>
            </w:r>
            <w:r w:rsidRPr="00B24310">
              <w:t>………..</w:t>
            </w:r>
            <w:r>
              <w:t>.0,</w:t>
            </w:r>
            <w:r w:rsidRPr="00B24310">
              <w:t>5đ</w:t>
            </w:r>
          </w:p>
          <w:p w:rsidR="00D20C57" w:rsidRPr="00B24310" w:rsidRDefault="00D20C57" w:rsidP="00E53B95">
            <w:r w:rsidRPr="00B24310">
              <w:t>R</w:t>
            </w:r>
            <w:r w:rsidRPr="00B24310">
              <w:rPr>
                <w:vertAlign w:val="subscript"/>
              </w:rPr>
              <w:t>N</w:t>
            </w:r>
            <w:r w:rsidRPr="00B24310">
              <w:t>=</w:t>
            </w:r>
            <w:r w:rsidR="00A62B35">
              <w:t>2,4</w:t>
            </w:r>
            <w:r w:rsidR="001E7425">
              <w:t>Ω</w:t>
            </w:r>
            <w:r w:rsidRPr="00B24310">
              <w:t>………………………..……</w:t>
            </w:r>
            <w:r w:rsidR="001E7425">
              <w:t>……………………...………………………………………...0,</w:t>
            </w:r>
            <w:r w:rsidRPr="00B24310">
              <w:t>5đ</w:t>
            </w:r>
          </w:p>
          <w:p w:rsidR="00D20C57" w:rsidRPr="00B24310" w:rsidRDefault="00D20C57" w:rsidP="00E53B95">
            <m:oMath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den>
              </m:f>
            </m:oMath>
            <w:r w:rsidRPr="00B24310">
              <w:t>=</w:t>
            </w:r>
            <w:r w:rsidR="00A62B35">
              <w:t>2</w:t>
            </w:r>
            <w:r w:rsidR="001E7425">
              <w:t>A</w:t>
            </w:r>
            <w:r w:rsidRPr="00B24310">
              <w:t>……………..……</w:t>
            </w:r>
            <w:r>
              <w:t>………………………...………………………………………...0,2</w:t>
            </w:r>
            <w:r w:rsidRPr="00B24310">
              <w:t>5đ</w:t>
            </w:r>
          </w:p>
          <w:p w:rsidR="00D20C57" w:rsidRPr="00B24310" w:rsidRDefault="00D20C57" w:rsidP="00E53B95">
            <w:r w:rsidRPr="00B24310">
              <w:t>Đèn sáng</w:t>
            </w:r>
            <w:r w:rsidR="001E7425">
              <w:t xml:space="preserve"> yếu…..</w:t>
            </w:r>
            <w:r w:rsidRPr="00B24310">
              <w:t>……………..……</w:t>
            </w:r>
            <w:r>
              <w:t>……………</w:t>
            </w:r>
            <w:r w:rsidR="001E7425">
              <w:t>..</w:t>
            </w:r>
            <w:r>
              <w:t>………….……………………………..………...0,</w:t>
            </w:r>
            <w:r w:rsidR="001E7425">
              <w:t>2</w:t>
            </w:r>
            <w:r w:rsidRPr="00B24310">
              <w:t>5đ</w:t>
            </w:r>
          </w:p>
          <w:p w:rsidR="00D20C57" w:rsidRPr="00B24310" w:rsidRDefault="00D20C57" w:rsidP="001E7425">
            <w:pPr>
              <w:spacing w:before="120"/>
            </w:pPr>
            <w:r w:rsidRPr="00B24310">
              <w:t xml:space="preserve">A= </w:t>
            </w:r>
            <w:r w:rsidR="00A62B35">
              <w:t>0,0096</w:t>
            </w:r>
            <w:r w:rsidRPr="00B24310">
              <w:t>KWh ……………………</w:t>
            </w:r>
            <w:r w:rsidR="001E7425">
              <w:t>…</w:t>
            </w:r>
            <w:r>
              <w:t>………………...…………….……………………………...0,</w:t>
            </w:r>
            <w:r w:rsidRPr="00B24310">
              <w:t>5đ</w:t>
            </w:r>
          </w:p>
        </w:tc>
      </w:tr>
      <w:tr w:rsidR="00D20C57" w:rsidRPr="00B24310" w:rsidTr="00E53B95">
        <w:tc>
          <w:tcPr>
            <w:tcW w:w="823" w:type="dxa"/>
            <w:vAlign w:val="center"/>
          </w:tcPr>
          <w:p w:rsidR="00D20C57" w:rsidRPr="00B24310" w:rsidRDefault="00D20C57" w:rsidP="00E53B95">
            <w:pPr>
              <w:jc w:val="center"/>
            </w:pPr>
            <w:r w:rsidRPr="00B24310">
              <w:t>6</w:t>
            </w:r>
          </w:p>
        </w:tc>
        <w:tc>
          <w:tcPr>
            <w:tcW w:w="10193" w:type="dxa"/>
            <w:vAlign w:val="center"/>
          </w:tcPr>
          <w:p w:rsidR="00D20C57" w:rsidRPr="00B24310" w:rsidRDefault="00D20C57" w:rsidP="00E53B95">
            <w:pPr>
              <w:jc w:val="both"/>
              <w:rPr>
                <w:position w:val="-30"/>
                <w:sz w:val="26"/>
                <w:szCs w:val="26"/>
              </w:rPr>
            </w:pPr>
            <w:r w:rsidRPr="00B24310">
              <w:rPr>
                <w:position w:val="-30"/>
                <w:sz w:val="26"/>
                <w:szCs w:val="26"/>
              </w:rPr>
              <w:object w:dxaOrig="4099" w:dyaOrig="720">
                <v:shape id="_x0000_i1030" type="#_x0000_t75" style="width:205.5pt;height:36pt" o:ole="">
                  <v:imagedata r:id="rId4" o:title=""/>
                </v:shape>
                <o:OLEObject Type="Embed" ProgID="Equation.DSMT4" ShapeID="_x0000_i1030" DrawAspect="Content" ObjectID="_1542606599" r:id="rId14"/>
              </w:object>
            </w:r>
            <w:r w:rsidRPr="00B24310">
              <w:t>…………..…………………………...………………...0,25đ</w:t>
            </w:r>
          </w:p>
          <w:p w:rsidR="00D20C57" w:rsidRPr="00B24310" w:rsidRDefault="00D20C57" w:rsidP="00E53B95">
            <w:pPr>
              <w:jc w:val="both"/>
              <w:rPr>
                <w:sz w:val="26"/>
                <w:szCs w:val="26"/>
              </w:rPr>
            </w:pPr>
          </w:p>
          <w:p w:rsidR="00D20C57" w:rsidRPr="00B24310" w:rsidRDefault="00D20C57" w:rsidP="00E53B95">
            <w:pPr>
              <w:jc w:val="both"/>
              <w:rPr>
                <w:position w:val="-30"/>
                <w:sz w:val="26"/>
                <w:szCs w:val="26"/>
              </w:rPr>
            </w:pPr>
            <w:r w:rsidRPr="00B24310">
              <w:rPr>
                <w:position w:val="-12"/>
                <w:sz w:val="26"/>
                <w:szCs w:val="26"/>
              </w:rPr>
              <w:object w:dxaOrig="2020" w:dyaOrig="380">
                <v:shape id="_x0000_i1031" type="#_x0000_t75" style="width:101.25pt;height:18.75pt" o:ole="">
                  <v:imagedata r:id="rId6" o:title=""/>
                </v:shape>
                <o:OLEObject Type="Embed" ProgID="Equation.DSMT4" ShapeID="_x0000_i1031" DrawAspect="Content" ObjectID="_1542606600" r:id="rId15"/>
              </w:object>
            </w:r>
            <w:r w:rsidRPr="00B24310">
              <w:t>.……………………………………….……………………...………………...0,25đ</w:t>
            </w:r>
          </w:p>
          <w:p w:rsidR="00D20C57" w:rsidRPr="00B24310" w:rsidRDefault="00D20C57" w:rsidP="00E53B95">
            <w:pPr>
              <w:jc w:val="both"/>
              <w:rPr>
                <w:sz w:val="26"/>
                <w:szCs w:val="26"/>
              </w:rPr>
            </w:pPr>
          </w:p>
          <w:p w:rsidR="00D20C57" w:rsidRPr="00B24310" w:rsidRDefault="00D20C57" w:rsidP="00E53B95">
            <w:pPr>
              <w:jc w:val="both"/>
              <w:rPr>
                <w:sz w:val="26"/>
                <w:szCs w:val="26"/>
              </w:rPr>
            </w:pPr>
          </w:p>
          <w:p w:rsidR="00D20C57" w:rsidRPr="00B24310" w:rsidRDefault="00D20C57" w:rsidP="00E53B95">
            <w:pPr>
              <w:jc w:val="both"/>
              <w:rPr>
                <w:sz w:val="26"/>
                <w:szCs w:val="26"/>
              </w:rPr>
            </w:pPr>
            <w:r w:rsidRPr="00B24310">
              <w:rPr>
                <w:sz w:val="26"/>
                <w:szCs w:val="26"/>
              </w:rPr>
              <w:t xml:space="preserve">Với </w:t>
            </w:r>
            <w:r w:rsidRPr="00B24310">
              <w:rPr>
                <w:position w:val="-12"/>
                <w:sz w:val="26"/>
                <w:szCs w:val="26"/>
              </w:rPr>
              <w:object w:dxaOrig="3760" w:dyaOrig="360">
                <v:shape id="_x0000_i1032" type="#_x0000_t75" style="width:189pt;height:18.75pt" o:ole="">
                  <v:imagedata r:id="rId8" o:title=""/>
                </v:shape>
                <o:OLEObject Type="Embed" ProgID="Equation.DSMT4" ShapeID="_x0000_i1032" DrawAspect="Content" ObjectID="_1542606601" r:id="rId16"/>
              </w:object>
            </w:r>
          </w:p>
          <w:p w:rsidR="00D20C57" w:rsidRPr="00B24310" w:rsidRDefault="00D20C57" w:rsidP="00E53B95">
            <w:pPr>
              <w:pStyle w:val="ListParagraph"/>
              <w:jc w:val="both"/>
              <w:rPr>
                <w:rFonts w:ascii="Times New Roman" w:hAnsi="Times New Roman"/>
              </w:rPr>
            </w:pPr>
            <w:r w:rsidRPr="00B24310">
              <w:rPr>
                <w:rFonts w:ascii="Times New Roman" w:hAnsi="Times New Roman"/>
                <w:position w:val="-12"/>
              </w:rPr>
              <w:object w:dxaOrig="920" w:dyaOrig="360">
                <v:shape id="_x0000_i1033" type="#_x0000_t75" style="width:45.75pt;height:18.75pt" o:ole="">
                  <v:imagedata r:id="rId10" o:title=""/>
                </v:shape>
                <o:OLEObject Type="Embed" ProgID="Equation.DSMT4" ShapeID="_x0000_i1033" DrawAspect="Content" ObjectID="_1542606602" r:id="rId17"/>
              </w:object>
            </w:r>
            <w:r w:rsidRPr="00B24310">
              <w:rPr>
                <w:rFonts w:ascii="Times New Roman" w:hAnsi="Times New Roman"/>
              </w:rPr>
              <w:t>mắc nối tiếp………………….………</w:t>
            </w:r>
            <w:r>
              <w:rPr>
                <w:rFonts w:ascii="Times New Roman" w:hAnsi="Times New Roman"/>
              </w:rPr>
              <w:t>.</w:t>
            </w:r>
            <w:r w:rsidRPr="00B24310">
              <w:rPr>
                <w:rFonts w:ascii="Times New Roman" w:hAnsi="Times New Roman"/>
              </w:rPr>
              <w:t>………………..……………...………………...0,25đ</w:t>
            </w:r>
          </w:p>
          <w:p w:rsidR="00D20C57" w:rsidRPr="008C31F1" w:rsidRDefault="00D20C57" w:rsidP="00E53B95">
            <w:pPr>
              <w:jc w:val="both"/>
              <w:rPr>
                <w:sz w:val="26"/>
                <w:szCs w:val="26"/>
              </w:rPr>
            </w:pPr>
            <w:r w:rsidRPr="00B24310">
              <w:rPr>
                <w:position w:val="-12"/>
                <w:sz w:val="26"/>
                <w:szCs w:val="26"/>
              </w:rPr>
              <w:object w:dxaOrig="1380" w:dyaOrig="380">
                <v:shape id="_x0000_i1034" type="#_x0000_t75" style="width:69pt;height:18.75pt" o:ole="">
                  <v:imagedata r:id="rId12" o:title=""/>
                </v:shape>
                <o:OLEObject Type="Embed" ProgID="Equation.DSMT4" ShapeID="_x0000_i1034" DrawAspect="Content" ObjectID="_1542606603" r:id="rId18"/>
              </w:object>
            </w:r>
            <w:r w:rsidRPr="00B24310">
              <w:rPr>
                <w:position w:val="-10"/>
                <w:sz w:val="26"/>
                <w:szCs w:val="26"/>
              </w:rPr>
              <w:t xml:space="preserve">  </w:t>
            </w:r>
            <w:r w:rsidRPr="00B24310">
              <w:t>………………….…………………………………..……………...………………...0,25đ</w:t>
            </w:r>
          </w:p>
        </w:tc>
      </w:tr>
    </w:tbl>
    <w:p w:rsidR="00E877A3" w:rsidRDefault="00E877A3" w:rsidP="00D20C57">
      <w:pPr>
        <w:ind w:hanging="180"/>
      </w:pPr>
    </w:p>
    <w:p w:rsidR="00E877A3" w:rsidRDefault="00E877A3">
      <w:r>
        <w:br w:type="page"/>
      </w:r>
    </w:p>
    <w:p w:rsidR="00E877A3" w:rsidRPr="00B24310" w:rsidRDefault="00E877A3" w:rsidP="00E877A3">
      <w:pPr>
        <w:ind w:hanging="180"/>
        <w:rPr>
          <w:b/>
          <w:sz w:val="26"/>
          <w:szCs w:val="26"/>
        </w:rPr>
      </w:pPr>
      <w:r w:rsidRPr="00B24310">
        <w:lastRenderedPageBreak/>
        <w:t>SỞ GIÁO DỤC &amp; ĐÀO TẠO TP. HCM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b/>
          <w:sz w:val="26"/>
          <w:szCs w:val="26"/>
        </w:rPr>
        <w:t>HƯỚNG DẪN CHẤM VÀ BIỂU ĐIỂM</w:t>
      </w:r>
    </w:p>
    <w:p w:rsidR="00E877A3" w:rsidRPr="00B24310" w:rsidRDefault="00E877A3" w:rsidP="00E877A3">
      <w:pPr>
        <w:ind w:firstLine="6660"/>
        <w:rPr>
          <w:b/>
          <w:sz w:val="26"/>
          <w:szCs w:val="26"/>
        </w:rPr>
      </w:pPr>
      <w:r w:rsidRPr="00B24310">
        <w:rPr>
          <w:b/>
          <w:sz w:val="26"/>
          <w:szCs w:val="26"/>
        </w:rPr>
        <w:t>KIỂM TRA HỌC KÌ I</w:t>
      </w:r>
    </w:p>
    <w:p w:rsidR="00E877A3" w:rsidRPr="00B24310" w:rsidRDefault="00E877A3" w:rsidP="00E877A3">
      <w:pPr>
        <w:ind w:firstLine="180"/>
        <w:rPr>
          <w:sz w:val="26"/>
          <w:szCs w:val="26"/>
        </w:rPr>
      </w:pPr>
      <w:r w:rsidRPr="00B24310">
        <w:rPr>
          <w:b/>
          <w:sz w:val="26"/>
          <w:szCs w:val="26"/>
        </w:rPr>
        <w:t>TRƯỜNG THPT NHÂN VIỆT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  <w:t xml:space="preserve"> MÔN: VẬT LÍ – KHỐI 11</w:t>
      </w:r>
    </w:p>
    <w:p w:rsidR="00E877A3" w:rsidRPr="00B24310" w:rsidRDefault="00E877A3" w:rsidP="00E877A3">
      <w:pPr>
        <w:ind w:firstLine="540"/>
        <w:rPr>
          <w:sz w:val="26"/>
          <w:szCs w:val="26"/>
        </w:rPr>
      </w:pPr>
      <w:r w:rsidRPr="00B24310">
        <w:rPr>
          <w:sz w:val="26"/>
          <w:szCs w:val="26"/>
          <w:u w:val="single"/>
        </w:rPr>
        <w:t>NĂM HỌC 2016 – 2017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  <w:t xml:space="preserve">        </w:t>
      </w:r>
    </w:p>
    <w:p w:rsidR="00E877A3" w:rsidRPr="00B24310" w:rsidRDefault="00E877A3" w:rsidP="00E877A3">
      <w:pPr>
        <w:ind w:firstLine="1260"/>
        <w:rPr>
          <w:sz w:val="26"/>
          <w:szCs w:val="26"/>
        </w:rPr>
      </w:pPr>
    </w:p>
    <w:p w:rsidR="00E877A3" w:rsidRPr="00B24310" w:rsidRDefault="00E877A3" w:rsidP="00E877A3">
      <w:pPr>
        <w:ind w:firstLine="1260"/>
        <w:rPr>
          <w:sz w:val="26"/>
          <w:szCs w:val="26"/>
          <w:bdr w:val="single" w:sz="4" w:space="0" w:color="auto"/>
        </w:rPr>
      </w:pPr>
      <w:r w:rsidRPr="00B24310">
        <w:rPr>
          <w:sz w:val="26"/>
          <w:szCs w:val="26"/>
          <w:bdr w:val="single" w:sz="4" w:space="0" w:color="auto"/>
        </w:rPr>
        <w:t xml:space="preserve">ĐỀ </w:t>
      </w:r>
      <w:r>
        <w:rPr>
          <w:sz w:val="26"/>
          <w:szCs w:val="26"/>
          <w:bdr w:val="single" w:sz="4" w:space="0" w:color="auto"/>
        </w:rPr>
        <w:t>3</w:t>
      </w:r>
    </w:p>
    <w:p w:rsidR="00E877A3" w:rsidRPr="00B24310" w:rsidRDefault="00E877A3" w:rsidP="00E877A3">
      <w:pPr>
        <w:ind w:firstLine="1260"/>
        <w:rPr>
          <w:sz w:val="26"/>
          <w:szCs w:val="26"/>
          <w:bdr w:val="single" w:sz="4" w:space="0" w:color="auto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6"/>
        <w:gridCol w:w="10290"/>
      </w:tblGrid>
      <w:tr w:rsidR="00E877A3" w:rsidRPr="00B24310" w:rsidTr="00D00566">
        <w:tc>
          <w:tcPr>
            <w:tcW w:w="726" w:type="dxa"/>
            <w:vAlign w:val="center"/>
          </w:tcPr>
          <w:p w:rsidR="00E877A3" w:rsidRPr="00B24310" w:rsidRDefault="00E877A3" w:rsidP="00941CAB">
            <w:pPr>
              <w:jc w:val="center"/>
            </w:pPr>
            <w:r w:rsidRPr="00B24310">
              <w:t>CÂU</w:t>
            </w:r>
          </w:p>
        </w:tc>
        <w:tc>
          <w:tcPr>
            <w:tcW w:w="10290" w:type="dxa"/>
            <w:vAlign w:val="center"/>
          </w:tcPr>
          <w:p w:rsidR="00E877A3" w:rsidRPr="00B24310" w:rsidRDefault="00E877A3" w:rsidP="00941CAB">
            <w:pPr>
              <w:jc w:val="center"/>
            </w:pPr>
            <w:r w:rsidRPr="00B24310">
              <w:t>HƯỚNG DẪN CHẤM                                                                                               BIỂU ĐIỂM</w:t>
            </w:r>
          </w:p>
        </w:tc>
      </w:tr>
      <w:tr w:rsidR="00E877A3" w:rsidRPr="00B24310" w:rsidTr="00D00566">
        <w:trPr>
          <w:trHeight w:val="710"/>
        </w:trPr>
        <w:tc>
          <w:tcPr>
            <w:tcW w:w="726" w:type="dxa"/>
            <w:vAlign w:val="center"/>
          </w:tcPr>
          <w:p w:rsidR="00E877A3" w:rsidRPr="00B24310" w:rsidRDefault="00E877A3" w:rsidP="00941CAB">
            <w:pPr>
              <w:jc w:val="center"/>
            </w:pPr>
            <w:r w:rsidRPr="00B24310">
              <w:t>1</w:t>
            </w:r>
          </w:p>
        </w:tc>
        <w:tc>
          <w:tcPr>
            <w:tcW w:w="10290" w:type="dxa"/>
            <w:vAlign w:val="center"/>
          </w:tcPr>
          <w:p w:rsidR="00E877A3" w:rsidRPr="00B24310" w:rsidRDefault="00E877A3" w:rsidP="00941CAB">
            <w:pPr>
              <w:jc w:val="right"/>
            </w:pPr>
            <w:r w:rsidRPr="00B24310">
              <w:t>Mỗi ý đúng 0,25đ ……………………………………………………………………………............1,5đ</w:t>
            </w:r>
          </w:p>
          <w:p w:rsidR="00E877A3" w:rsidRPr="00B24310" w:rsidRDefault="00E877A3" w:rsidP="00941CAB"/>
        </w:tc>
      </w:tr>
      <w:tr w:rsidR="00E877A3" w:rsidRPr="00B24310" w:rsidTr="00D00566">
        <w:tc>
          <w:tcPr>
            <w:tcW w:w="726" w:type="dxa"/>
            <w:vAlign w:val="center"/>
          </w:tcPr>
          <w:p w:rsidR="00E877A3" w:rsidRPr="00B24310" w:rsidRDefault="00E877A3" w:rsidP="00941CAB">
            <w:pPr>
              <w:jc w:val="center"/>
            </w:pPr>
            <w:r w:rsidRPr="00B24310">
              <w:t>2</w:t>
            </w:r>
          </w:p>
        </w:tc>
        <w:tc>
          <w:tcPr>
            <w:tcW w:w="10290" w:type="dxa"/>
            <w:vAlign w:val="center"/>
          </w:tcPr>
          <w:p w:rsidR="00E877A3" w:rsidRPr="00B24310" w:rsidRDefault="00E877A3" w:rsidP="00941CAB">
            <w:pPr>
              <w:jc w:val="right"/>
            </w:pPr>
            <w:r w:rsidRPr="00B24310">
              <w:t>Nêu bản chất dòng điện</w:t>
            </w:r>
            <w:r>
              <w:t xml:space="preserve"> trong: kim loại và chất điện phân</w:t>
            </w:r>
            <w:r w:rsidRPr="00B24310">
              <w:t>….……….……………………….................1đ</w:t>
            </w:r>
          </w:p>
          <w:p w:rsidR="00E877A3" w:rsidRPr="00B24310" w:rsidRDefault="00E877A3" w:rsidP="00941CAB">
            <w:pPr>
              <w:jc w:val="right"/>
            </w:pPr>
            <w:r w:rsidRPr="00B24310">
              <w:t xml:space="preserve"> </w:t>
            </w:r>
            <w:r w:rsidRPr="00C91305">
              <w:t xml:space="preserve"> </w:t>
            </w:r>
            <m:oMath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oMath>
            <w:r>
              <w:t xml:space="preserve"> bị phân li thàn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p>
                  <m:r>
                    <w:rPr>
                      <w:rFonts w:ascii="Cambria Math" w:hAnsi="Cambria Math"/>
                    </w:rPr>
                    <m:t>3+</m:t>
                  </m:r>
                </m:sup>
              </m:sSup>
              <m:r>
                <w:rPr>
                  <w:rFonts w:ascii="Cambria Math" w:hAnsi="Cambria Math"/>
                </w:rPr>
                <m:t xml:space="preserve"> và </m:t>
              </m:r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t>…………………….…</w:t>
            </w:r>
            <w:r w:rsidR="007E34CC">
              <w:t>…..</w:t>
            </w:r>
            <w:r w:rsidRPr="00B24310">
              <w:t>….…………………………..0,5đ</w:t>
            </w:r>
          </w:p>
          <w:p w:rsidR="00E877A3" w:rsidRPr="00B24310" w:rsidRDefault="007E34CC" w:rsidP="00941CAB">
            <w:pPr>
              <w:jc w:val="right"/>
            </w:pPr>
            <w:r>
              <w:t>Ion dương chuyển động cùng chiều điện trường và ngược lại…..</w:t>
            </w:r>
            <w:r w:rsidR="00E877A3" w:rsidRPr="00B24310">
              <w:t>…………………………………..0,5đ</w:t>
            </w:r>
          </w:p>
          <w:p w:rsidR="00E877A3" w:rsidRPr="00B24310" w:rsidRDefault="00E877A3" w:rsidP="00941CAB">
            <w:pPr>
              <w:jc w:val="right"/>
            </w:pPr>
          </w:p>
        </w:tc>
      </w:tr>
      <w:tr w:rsidR="00D00566" w:rsidRPr="00B24310" w:rsidTr="00D00566">
        <w:tc>
          <w:tcPr>
            <w:tcW w:w="726" w:type="dxa"/>
            <w:vAlign w:val="center"/>
          </w:tcPr>
          <w:p w:rsidR="00D00566" w:rsidRPr="00B24310" w:rsidRDefault="00D00566" w:rsidP="00941CAB">
            <w:pPr>
              <w:jc w:val="center"/>
            </w:pPr>
            <w:r w:rsidRPr="00B24310">
              <w:t>3</w:t>
            </w:r>
          </w:p>
        </w:tc>
        <w:tc>
          <w:tcPr>
            <w:tcW w:w="10290" w:type="dxa"/>
            <w:vAlign w:val="center"/>
          </w:tcPr>
          <w:p w:rsidR="00D00566" w:rsidRPr="00B24310" w:rsidRDefault="00D00566" w:rsidP="00941CAB">
            <w:r w:rsidRPr="00B24310">
              <w:t>a/….............................................................................................................................................................1đ</w:t>
            </w:r>
          </w:p>
          <w:p w:rsidR="00D00566" w:rsidRPr="00B24310" w:rsidRDefault="00D00566" w:rsidP="00941CAB">
            <w:r w:rsidRPr="00B24310">
              <w:t>Tính E</w:t>
            </w:r>
            <w:r w:rsidRPr="00B24310">
              <w:rPr>
                <w:vertAlign w:val="subscript"/>
              </w:rPr>
              <w:t>1</w:t>
            </w:r>
            <w:r w:rsidRPr="00B24310">
              <w:t>=</w:t>
            </w:r>
            <w:r>
              <w:t xml:space="preserve"> 360</w:t>
            </w:r>
            <w:r>
              <w:t xml:space="preserve"> V/m</w:t>
            </w:r>
            <w:r w:rsidRPr="00B24310">
              <w:t>; E</w:t>
            </w:r>
            <w:r w:rsidRPr="00B24310">
              <w:rPr>
                <w:vertAlign w:val="subscript"/>
              </w:rPr>
              <w:t>2</w:t>
            </w:r>
            <w:r w:rsidRPr="00B24310">
              <w:t>=</w:t>
            </w:r>
            <w:r>
              <w:t xml:space="preserve"> 360</w:t>
            </w:r>
            <w:r>
              <w:t>V/m</w:t>
            </w:r>
            <w:r w:rsidRPr="00B24310">
              <w:t>…………………………..0,25đ</w:t>
            </w:r>
          </w:p>
          <w:p w:rsidR="00D00566" w:rsidRPr="00B24310" w:rsidRDefault="00D00566" w:rsidP="00941CAB">
            <w:r w:rsidRPr="00B24310">
              <w:t>Vẽ hình………………………………</w:t>
            </w:r>
            <w:r>
              <w:t>……………….</w:t>
            </w:r>
            <w:r w:rsidRPr="00B24310">
              <w:t>……...0,25đ</w:t>
            </w:r>
          </w:p>
          <w:p w:rsidR="00D00566" w:rsidRPr="00B24310" w:rsidRDefault="00D00566" w:rsidP="00941CAB">
            <w:r w:rsidRPr="00B24310">
              <w:t>Tính đúng E=</w:t>
            </w:r>
            <w:r>
              <w:t xml:space="preserve"> </w:t>
            </w:r>
            <w:r>
              <w:t>0</w:t>
            </w:r>
            <w:r>
              <w:t>V/m</w:t>
            </w:r>
            <w:r w:rsidRPr="00B24310">
              <w:t>……</w:t>
            </w:r>
            <w:r>
              <w:t>…………..</w:t>
            </w:r>
            <w:r w:rsidRPr="00B24310">
              <w:t>……………………..0,5đ</w:t>
            </w:r>
          </w:p>
          <w:p w:rsidR="00D00566" w:rsidRPr="00B24310" w:rsidRDefault="00D00566" w:rsidP="00941CAB">
            <w:r w:rsidRPr="00B24310">
              <w:t>b/..............................................................................</w:t>
            </w:r>
            <w:r>
              <w:t>.</w:t>
            </w:r>
            <w:r w:rsidRPr="00B24310">
              <w:t>....................</w:t>
            </w:r>
            <w:r>
              <w:t>....</w:t>
            </w:r>
            <w:r w:rsidRPr="00B24310">
              <w:t>.........................................................1đ</w:t>
            </w:r>
          </w:p>
          <w:p w:rsidR="00D00566" w:rsidRPr="00B24310" w:rsidRDefault="00D00566" w:rsidP="00941CAB">
            <w:r w:rsidRPr="00B24310">
              <w:t>Tính E</w:t>
            </w:r>
            <w:r w:rsidRPr="00B24310">
              <w:rPr>
                <w:vertAlign w:val="subscript"/>
              </w:rPr>
              <w:t>3</w:t>
            </w:r>
            <w:r w:rsidRPr="00B24310">
              <w:t>=</w:t>
            </w:r>
            <w:r>
              <w:t xml:space="preserve"> 12</w:t>
            </w:r>
            <w:r>
              <w:t>0V/m</w:t>
            </w:r>
            <w:r w:rsidRPr="00B24310">
              <w:t>…………………</w:t>
            </w:r>
            <w:r>
              <w:t>…………..</w:t>
            </w:r>
            <w:r w:rsidRPr="00B24310">
              <w:t>………..0,25đ</w:t>
            </w:r>
          </w:p>
          <w:p w:rsidR="00D00566" w:rsidRPr="00B24310" w:rsidRDefault="00D00566" w:rsidP="00941CAB">
            <w:r w:rsidRPr="00B24310">
              <w:t>Vẽ hình……………………………</w:t>
            </w:r>
            <w:r>
              <w:t>………….</w:t>
            </w:r>
            <w:r w:rsidRPr="00B24310">
              <w:t>………...0,25đ</w:t>
            </w:r>
          </w:p>
          <w:p w:rsidR="00D00566" w:rsidRPr="00B24310" w:rsidRDefault="00D00566" w:rsidP="00941CAB">
            <w:r w:rsidRPr="00B24310">
              <w:t>Tính đúng E=</w:t>
            </w:r>
            <w:r>
              <w:t xml:space="preserve"> 379,5</w:t>
            </w:r>
            <w:r>
              <w:t>V/m</w:t>
            </w:r>
            <w:r w:rsidRPr="00B24310">
              <w:t>………………………………..0,5đ</w:t>
            </w:r>
          </w:p>
          <w:p w:rsidR="00D00566" w:rsidRPr="00B24310" w:rsidRDefault="00D00566" w:rsidP="00941CAB">
            <w:pPr>
              <w:jc w:val="right"/>
            </w:pPr>
          </w:p>
        </w:tc>
      </w:tr>
      <w:tr w:rsidR="00D00566" w:rsidRPr="00B24310" w:rsidTr="00D00566">
        <w:tc>
          <w:tcPr>
            <w:tcW w:w="726" w:type="dxa"/>
            <w:vAlign w:val="center"/>
          </w:tcPr>
          <w:p w:rsidR="00D00566" w:rsidRPr="00B24310" w:rsidRDefault="00D00566" w:rsidP="00941CAB">
            <w:pPr>
              <w:jc w:val="center"/>
            </w:pPr>
            <w:r w:rsidRPr="00B24310">
              <w:t>4</w:t>
            </w:r>
          </w:p>
        </w:tc>
        <w:tc>
          <w:tcPr>
            <w:tcW w:w="10290" w:type="dxa"/>
            <w:vAlign w:val="center"/>
          </w:tcPr>
          <w:p w:rsidR="00D00566" w:rsidRPr="00B24310" w:rsidRDefault="00D00566" w:rsidP="00941CAB">
            <w:r w:rsidRPr="00B24310">
              <w:t>Công thức………………………</w:t>
            </w:r>
            <w:r>
              <w:t>...</w:t>
            </w:r>
            <w:r w:rsidRPr="00B24310">
              <w:t>........................................</w:t>
            </w:r>
            <w:r>
              <w:t>....</w:t>
            </w:r>
            <w:r w:rsidRPr="00B24310">
              <w:t>............</w:t>
            </w:r>
            <w:r>
              <w:t>...</w:t>
            </w:r>
            <w:r w:rsidRPr="00B24310">
              <w:t>........……</w:t>
            </w:r>
            <w:r>
              <w:t>….</w:t>
            </w:r>
            <w:r w:rsidRPr="00B24310">
              <w:t>……………...0,25đ</w:t>
            </w:r>
          </w:p>
          <w:p w:rsidR="00D00566" w:rsidRPr="00B24310" w:rsidRDefault="00D00566" w:rsidP="00941CAB">
            <w:r w:rsidRPr="00B24310">
              <w:t>Thay số đúng……………………</w:t>
            </w:r>
            <w:r>
              <w:t>...</w:t>
            </w:r>
            <w:r w:rsidRPr="00B24310">
              <w:t>........................................</w:t>
            </w:r>
            <w:r>
              <w:t>....</w:t>
            </w:r>
            <w:r w:rsidRPr="00B24310">
              <w:t>.................</w:t>
            </w:r>
            <w:r>
              <w:t>..</w:t>
            </w:r>
            <w:r w:rsidRPr="00B24310">
              <w:t>....……</w:t>
            </w:r>
            <w:r>
              <w:t>…</w:t>
            </w:r>
            <w:r w:rsidRPr="00B24310">
              <w:t>……………...0,25đ</w:t>
            </w:r>
          </w:p>
          <w:p w:rsidR="00D00566" w:rsidRPr="00B24310" w:rsidRDefault="00BF16A6" w:rsidP="00941CAB">
            <w:r>
              <w:t>Tính đúng t</w:t>
            </w:r>
            <w:r w:rsidR="00D00566" w:rsidRPr="00B24310">
              <w:t>=</w:t>
            </w:r>
            <w:r>
              <w:t xml:space="preserve"> 1930s</w:t>
            </w:r>
            <w:r w:rsidR="00D00566" w:rsidRPr="00B24310">
              <w:t>………………...................</w:t>
            </w:r>
            <w:r w:rsidR="00D00566">
              <w:t>....</w:t>
            </w:r>
            <w:r w:rsidR="00D00566" w:rsidRPr="00B24310">
              <w:t>.......................................</w:t>
            </w:r>
            <w:r w:rsidR="00D00566">
              <w:t>...</w:t>
            </w:r>
            <w:r w:rsidR="00D00566" w:rsidRPr="00B24310">
              <w:t>.</w:t>
            </w:r>
            <w:r w:rsidR="00D00566">
              <w:t>....</w:t>
            </w:r>
            <w:r w:rsidR="00D00566" w:rsidRPr="00B24310">
              <w:t>.....................</w:t>
            </w:r>
            <w:r w:rsidR="00D00566">
              <w:t>……...0,</w:t>
            </w:r>
            <w:r w:rsidR="00D00566" w:rsidRPr="00B24310">
              <w:t>5đ</w:t>
            </w:r>
          </w:p>
          <w:p w:rsidR="00D00566" w:rsidRPr="00B24310" w:rsidRDefault="00D00566" w:rsidP="00941CAB">
            <w:pPr>
              <w:spacing w:before="120"/>
            </w:pPr>
          </w:p>
        </w:tc>
      </w:tr>
      <w:tr w:rsidR="00D00566" w:rsidRPr="00B24310" w:rsidTr="00D00566">
        <w:tc>
          <w:tcPr>
            <w:tcW w:w="726" w:type="dxa"/>
            <w:vAlign w:val="center"/>
          </w:tcPr>
          <w:p w:rsidR="00D00566" w:rsidRPr="00B24310" w:rsidRDefault="00D00566" w:rsidP="00941CAB">
            <w:pPr>
              <w:jc w:val="center"/>
            </w:pPr>
            <w:r w:rsidRPr="00B24310">
              <w:t>5</w:t>
            </w:r>
          </w:p>
        </w:tc>
        <w:tc>
          <w:tcPr>
            <w:tcW w:w="10290" w:type="dxa"/>
            <w:vAlign w:val="center"/>
          </w:tcPr>
          <w:p w:rsidR="00D00566" w:rsidRPr="00B24310" w:rsidRDefault="00D00566" w:rsidP="00941CAB">
            <w:r w:rsidRPr="00B24310">
              <w:t>ξ</w:t>
            </w:r>
            <w:r w:rsidRPr="00B24310">
              <w:rPr>
                <w:vertAlign w:val="subscript"/>
              </w:rPr>
              <w:t>b</w:t>
            </w:r>
            <w:r w:rsidRPr="00B24310">
              <w:t>=</w:t>
            </w:r>
            <w:r>
              <w:t xml:space="preserve"> </w:t>
            </w:r>
            <w:r w:rsidR="00BF16A6">
              <w:t>5</w:t>
            </w:r>
            <w:r>
              <w:t>V</w:t>
            </w:r>
            <w:r w:rsidRPr="00B24310">
              <w:t>………………………..…………………………...…………………………………</w:t>
            </w:r>
            <w:r>
              <w:t>….</w:t>
            </w:r>
            <w:r w:rsidRPr="00B24310">
              <w:t>…...0,25đ</w:t>
            </w:r>
          </w:p>
          <w:p w:rsidR="00D00566" w:rsidRPr="00B24310" w:rsidRDefault="00D00566" w:rsidP="00941CAB">
            <w:r w:rsidRPr="00B24310">
              <w:t>r</w:t>
            </w:r>
            <w:r w:rsidRPr="00B24310">
              <w:rPr>
                <w:vertAlign w:val="subscript"/>
              </w:rPr>
              <w:t>b</w:t>
            </w:r>
            <w:r w:rsidRPr="00B24310">
              <w:t>=</w:t>
            </w:r>
            <w:r w:rsidR="00BF16A6">
              <w:t xml:space="preserve"> 0,4</w:t>
            </w:r>
            <w:r>
              <w:t>Ω</w:t>
            </w:r>
            <w:r w:rsidRPr="00B24310">
              <w:t>………………………..…………………………...……………………</w:t>
            </w:r>
            <w:r>
              <w:t>.</w:t>
            </w:r>
            <w:r w:rsidRPr="00B24310">
              <w:t>…………………...0,25đ</w:t>
            </w:r>
          </w:p>
          <w:p w:rsidR="00D00566" w:rsidRPr="00B24310" w:rsidRDefault="00D00566" w:rsidP="00941CAB">
            <w:r w:rsidRPr="00B24310">
              <w:t>R</w:t>
            </w:r>
            <w:r w:rsidRPr="00B24310">
              <w:rPr>
                <w:vertAlign w:val="subscript"/>
              </w:rPr>
              <w:t>Đ</w:t>
            </w:r>
            <w:r w:rsidRPr="00B24310">
              <w:t>=</w:t>
            </w:r>
            <w:r w:rsidR="00BF16A6">
              <w:t xml:space="preserve"> 2</w:t>
            </w:r>
            <w:r>
              <w:t xml:space="preserve">Ω </w:t>
            </w:r>
            <w:r w:rsidRPr="00B24310">
              <w:t>và I</w:t>
            </w:r>
            <w:r w:rsidRPr="00B24310">
              <w:rPr>
                <w:vertAlign w:val="subscript"/>
              </w:rPr>
              <w:t>đm</w:t>
            </w:r>
            <w:r w:rsidRPr="00B24310">
              <w:t>=</w:t>
            </w:r>
            <w:r>
              <w:t xml:space="preserve"> 1A</w:t>
            </w:r>
            <w:r w:rsidRPr="00B24310">
              <w:t>…………..…………………………...………………………………</w:t>
            </w:r>
            <w:r>
              <w:t>…</w:t>
            </w:r>
            <w:r w:rsidRPr="00B24310">
              <w:t>………..</w:t>
            </w:r>
            <w:r>
              <w:t>.0,</w:t>
            </w:r>
            <w:r w:rsidRPr="00B24310">
              <w:t>5đ</w:t>
            </w:r>
          </w:p>
          <w:p w:rsidR="00D00566" w:rsidRPr="00B24310" w:rsidRDefault="00D00566" w:rsidP="00941CAB">
            <w:r w:rsidRPr="00B24310">
              <w:t>R</w:t>
            </w:r>
            <w:r w:rsidRPr="00B24310">
              <w:rPr>
                <w:vertAlign w:val="subscript"/>
              </w:rPr>
              <w:t>N</w:t>
            </w:r>
            <w:r w:rsidRPr="00B24310">
              <w:t>=</w:t>
            </w:r>
            <w:r w:rsidR="00BF16A6">
              <w:t>4,6</w:t>
            </w:r>
            <w:r>
              <w:t>Ω</w:t>
            </w:r>
            <w:r w:rsidRPr="00B24310">
              <w:t>………………………..……</w:t>
            </w:r>
            <w:r>
              <w:t>……………………...………………………………………...0,</w:t>
            </w:r>
            <w:r w:rsidRPr="00B24310">
              <w:t>5đ</w:t>
            </w:r>
          </w:p>
          <w:p w:rsidR="00D00566" w:rsidRPr="00B24310" w:rsidRDefault="00D00566" w:rsidP="00941CAB">
            <m:oMath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den>
              </m:f>
            </m:oMath>
            <w:r w:rsidRPr="00B24310">
              <w:t>=</w:t>
            </w:r>
            <w:r w:rsidR="00BF16A6">
              <w:t>1</w:t>
            </w:r>
            <w:r>
              <w:t>A</w:t>
            </w:r>
            <w:r w:rsidRPr="00B24310">
              <w:t>……………..……</w:t>
            </w:r>
            <w:r>
              <w:t>………………………...………………………………………...0,2</w:t>
            </w:r>
            <w:r w:rsidRPr="00B24310">
              <w:t>5đ</w:t>
            </w:r>
          </w:p>
          <w:p w:rsidR="00D00566" w:rsidRPr="00B24310" w:rsidRDefault="00D00566" w:rsidP="00941CAB">
            <w:r w:rsidRPr="00B24310">
              <w:t>Đèn sáng</w:t>
            </w:r>
            <w:r>
              <w:t xml:space="preserve"> yếu…..</w:t>
            </w:r>
            <w:r w:rsidRPr="00B24310">
              <w:t>……………..……</w:t>
            </w:r>
            <w:r>
              <w:t>……………..………….……………………………..………...0,2</w:t>
            </w:r>
            <w:r w:rsidRPr="00B24310">
              <w:t>5đ</w:t>
            </w:r>
          </w:p>
          <w:p w:rsidR="00D00566" w:rsidRPr="00B24310" w:rsidRDefault="00D00566" w:rsidP="00941CAB">
            <w:pPr>
              <w:spacing w:before="120"/>
            </w:pPr>
            <w:r w:rsidRPr="00B24310">
              <w:t xml:space="preserve">A= </w:t>
            </w:r>
            <w:r w:rsidR="00BF16A6">
              <w:t>0,0092</w:t>
            </w:r>
            <w:r w:rsidRPr="00B24310">
              <w:t>KWh ……………………</w:t>
            </w:r>
            <w:r>
              <w:t>…………………...…………….……………………………...0,</w:t>
            </w:r>
            <w:r w:rsidRPr="00B24310">
              <w:t>5đ</w:t>
            </w:r>
          </w:p>
        </w:tc>
      </w:tr>
      <w:tr w:rsidR="00D00566" w:rsidRPr="00B24310" w:rsidTr="00D00566">
        <w:tc>
          <w:tcPr>
            <w:tcW w:w="726" w:type="dxa"/>
            <w:vAlign w:val="center"/>
          </w:tcPr>
          <w:p w:rsidR="00D00566" w:rsidRPr="00B24310" w:rsidRDefault="00D00566" w:rsidP="00941CAB">
            <w:pPr>
              <w:jc w:val="center"/>
            </w:pPr>
            <w:r w:rsidRPr="00B24310">
              <w:t>6</w:t>
            </w:r>
          </w:p>
        </w:tc>
        <w:tc>
          <w:tcPr>
            <w:tcW w:w="10290" w:type="dxa"/>
            <w:vAlign w:val="center"/>
          </w:tcPr>
          <w:p w:rsidR="00D00566" w:rsidRPr="00B24310" w:rsidRDefault="00D00566" w:rsidP="00941CAB">
            <w:pPr>
              <w:jc w:val="both"/>
              <w:rPr>
                <w:position w:val="-30"/>
                <w:sz w:val="26"/>
                <w:szCs w:val="26"/>
              </w:rPr>
            </w:pPr>
            <w:r w:rsidRPr="00B24310">
              <w:rPr>
                <w:position w:val="-30"/>
                <w:sz w:val="26"/>
                <w:szCs w:val="26"/>
              </w:rPr>
              <w:object w:dxaOrig="4099" w:dyaOrig="720">
                <v:shape id="_x0000_i1035" type="#_x0000_t75" style="width:205.5pt;height:36pt" o:ole="">
                  <v:imagedata r:id="rId4" o:title=""/>
                </v:shape>
                <o:OLEObject Type="Embed" ProgID="Equation.DSMT4" ShapeID="_x0000_i1035" DrawAspect="Content" ObjectID="_1542606604" r:id="rId19"/>
              </w:object>
            </w:r>
            <w:r w:rsidRPr="00B24310">
              <w:t>…………..…………………………...………………...0,25đ</w:t>
            </w:r>
          </w:p>
          <w:p w:rsidR="00D00566" w:rsidRPr="00B24310" w:rsidRDefault="00D00566" w:rsidP="00941CAB">
            <w:pPr>
              <w:jc w:val="both"/>
              <w:rPr>
                <w:sz w:val="26"/>
                <w:szCs w:val="26"/>
              </w:rPr>
            </w:pPr>
          </w:p>
          <w:p w:rsidR="00D00566" w:rsidRPr="00B24310" w:rsidRDefault="00D00566" w:rsidP="00941CAB">
            <w:pPr>
              <w:jc w:val="both"/>
              <w:rPr>
                <w:position w:val="-30"/>
                <w:sz w:val="26"/>
                <w:szCs w:val="26"/>
              </w:rPr>
            </w:pPr>
            <w:r w:rsidRPr="00B24310">
              <w:rPr>
                <w:position w:val="-12"/>
                <w:sz w:val="26"/>
                <w:szCs w:val="26"/>
              </w:rPr>
              <w:object w:dxaOrig="2020" w:dyaOrig="380">
                <v:shape id="_x0000_i1036" type="#_x0000_t75" style="width:101.25pt;height:18.75pt" o:ole="">
                  <v:imagedata r:id="rId6" o:title=""/>
                </v:shape>
                <o:OLEObject Type="Embed" ProgID="Equation.DSMT4" ShapeID="_x0000_i1036" DrawAspect="Content" ObjectID="_1542606605" r:id="rId20"/>
              </w:object>
            </w:r>
            <w:r w:rsidRPr="00B24310">
              <w:t>.……………………………………….……………………...………………...0,25đ</w:t>
            </w:r>
          </w:p>
          <w:p w:rsidR="00D00566" w:rsidRPr="00B24310" w:rsidRDefault="00D00566" w:rsidP="00941CAB">
            <w:pPr>
              <w:jc w:val="both"/>
              <w:rPr>
                <w:sz w:val="26"/>
                <w:szCs w:val="26"/>
              </w:rPr>
            </w:pPr>
          </w:p>
          <w:p w:rsidR="00D00566" w:rsidRPr="00B24310" w:rsidRDefault="00D00566" w:rsidP="00941CAB">
            <w:pPr>
              <w:jc w:val="both"/>
              <w:rPr>
                <w:sz w:val="26"/>
                <w:szCs w:val="26"/>
              </w:rPr>
            </w:pPr>
          </w:p>
          <w:p w:rsidR="00D00566" w:rsidRPr="00B24310" w:rsidRDefault="00D00566" w:rsidP="00941CAB">
            <w:pPr>
              <w:jc w:val="both"/>
              <w:rPr>
                <w:sz w:val="26"/>
                <w:szCs w:val="26"/>
              </w:rPr>
            </w:pPr>
            <w:r w:rsidRPr="00B24310">
              <w:rPr>
                <w:sz w:val="26"/>
                <w:szCs w:val="26"/>
              </w:rPr>
              <w:t xml:space="preserve">Với </w:t>
            </w:r>
            <w:r w:rsidRPr="00B24310">
              <w:rPr>
                <w:position w:val="-12"/>
                <w:sz w:val="26"/>
                <w:szCs w:val="26"/>
              </w:rPr>
              <w:object w:dxaOrig="3760" w:dyaOrig="360">
                <v:shape id="_x0000_i1037" type="#_x0000_t75" style="width:189pt;height:18.75pt" o:ole="">
                  <v:imagedata r:id="rId8" o:title=""/>
                </v:shape>
                <o:OLEObject Type="Embed" ProgID="Equation.DSMT4" ShapeID="_x0000_i1037" DrawAspect="Content" ObjectID="_1542606606" r:id="rId21"/>
              </w:object>
            </w:r>
          </w:p>
          <w:p w:rsidR="00D00566" w:rsidRPr="00B24310" w:rsidRDefault="00D00566" w:rsidP="00941CAB">
            <w:pPr>
              <w:pStyle w:val="ListParagraph"/>
              <w:jc w:val="both"/>
              <w:rPr>
                <w:rFonts w:ascii="Times New Roman" w:hAnsi="Times New Roman"/>
              </w:rPr>
            </w:pPr>
            <w:r w:rsidRPr="00B24310">
              <w:rPr>
                <w:rFonts w:ascii="Times New Roman" w:hAnsi="Times New Roman"/>
                <w:position w:val="-12"/>
              </w:rPr>
              <w:object w:dxaOrig="920" w:dyaOrig="360">
                <v:shape id="_x0000_i1038" type="#_x0000_t75" style="width:45.75pt;height:18.75pt" o:ole="">
                  <v:imagedata r:id="rId10" o:title=""/>
                </v:shape>
                <o:OLEObject Type="Embed" ProgID="Equation.DSMT4" ShapeID="_x0000_i1038" DrawAspect="Content" ObjectID="_1542606607" r:id="rId22"/>
              </w:object>
            </w:r>
            <w:r w:rsidRPr="00B24310">
              <w:rPr>
                <w:rFonts w:ascii="Times New Roman" w:hAnsi="Times New Roman"/>
              </w:rPr>
              <w:t>mắc nối tiếp………………….………</w:t>
            </w:r>
            <w:r>
              <w:rPr>
                <w:rFonts w:ascii="Times New Roman" w:hAnsi="Times New Roman"/>
              </w:rPr>
              <w:t>.</w:t>
            </w:r>
            <w:r w:rsidRPr="00B24310">
              <w:rPr>
                <w:rFonts w:ascii="Times New Roman" w:hAnsi="Times New Roman"/>
              </w:rPr>
              <w:t>………………..……………...………………...0,25đ</w:t>
            </w:r>
          </w:p>
          <w:p w:rsidR="00D00566" w:rsidRPr="008C31F1" w:rsidRDefault="00D00566" w:rsidP="00941CAB">
            <w:pPr>
              <w:jc w:val="both"/>
              <w:rPr>
                <w:sz w:val="26"/>
                <w:szCs w:val="26"/>
              </w:rPr>
            </w:pPr>
            <w:r w:rsidRPr="00B24310">
              <w:rPr>
                <w:position w:val="-12"/>
                <w:sz w:val="26"/>
                <w:szCs w:val="26"/>
              </w:rPr>
              <w:object w:dxaOrig="1380" w:dyaOrig="380">
                <v:shape id="_x0000_i1039" type="#_x0000_t75" style="width:69pt;height:18.75pt" o:ole="">
                  <v:imagedata r:id="rId12" o:title=""/>
                </v:shape>
                <o:OLEObject Type="Embed" ProgID="Equation.DSMT4" ShapeID="_x0000_i1039" DrawAspect="Content" ObjectID="_1542606608" r:id="rId23"/>
              </w:object>
            </w:r>
            <w:r w:rsidRPr="00B24310">
              <w:rPr>
                <w:position w:val="-10"/>
                <w:sz w:val="26"/>
                <w:szCs w:val="26"/>
              </w:rPr>
              <w:t xml:space="preserve">  </w:t>
            </w:r>
            <w:r w:rsidRPr="00B24310">
              <w:t>………………….…………………………………..……………...………………...0,25đ</w:t>
            </w:r>
          </w:p>
        </w:tc>
      </w:tr>
    </w:tbl>
    <w:p w:rsidR="00D20C57" w:rsidRPr="00B24310" w:rsidRDefault="00D20C57" w:rsidP="00D20C57">
      <w:pPr>
        <w:ind w:hanging="180"/>
      </w:pPr>
    </w:p>
    <w:p w:rsidR="00D20C57" w:rsidRPr="00B24310" w:rsidRDefault="00D20C57" w:rsidP="00D20C57"/>
    <w:p w:rsidR="00F05B40" w:rsidRPr="00B24310" w:rsidRDefault="00F05B40" w:rsidP="001F1C5B">
      <w:pPr>
        <w:ind w:hanging="180"/>
      </w:pPr>
    </w:p>
    <w:p w:rsidR="00BF16A6" w:rsidRDefault="00BF16A6">
      <w:r>
        <w:br w:type="page"/>
      </w:r>
    </w:p>
    <w:p w:rsidR="00BF16A6" w:rsidRPr="00B24310" w:rsidRDefault="00BF16A6" w:rsidP="00BF16A6">
      <w:pPr>
        <w:ind w:hanging="180"/>
        <w:rPr>
          <w:b/>
          <w:sz w:val="26"/>
          <w:szCs w:val="26"/>
        </w:rPr>
      </w:pPr>
      <w:r w:rsidRPr="00B24310">
        <w:lastRenderedPageBreak/>
        <w:t>SỞ GIÁO DỤC &amp; ĐÀO TẠO TP. HCM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b/>
          <w:sz w:val="26"/>
          <w:szCs w:val="26"/>
        </w:rPr>
        <w:t>HƯỚNG DẪN CHẤM VÀ BIỂU ĐIỂM</w:t>
      </w:r>
    </w:p>
    <w:p w:rsidR="00BF16A6" w:rsidRPr="00B24310" w:rsidRDefault="00BF16A6" w:rsidP="00BF16A6">
      <w:pPr>
        <w:ind w:firstLine="6660"/>
        <w:rPr>
          <w:b/>
          <w:sz w:val="26"/>
          <w:szCs w:val="26"/>
        </w:rPr>
      </w:pPr>
      <w:r w:rsidRPr="00B24310">
        <w:rPr>
          <w:b/>
          <w:sz w:val="26"/>
          <w:szCs w:val="26"/>
        </w:rPr>
        <w:t>KIỂM TRA HỌC KÌ I</w:t>
      </w:r>
    </w:p>
    <w:p w:rsidR="00BF16A6" w:rsidRPr="00B24310" w:rsidRDefault="00BF16A6" w:rsidP="00BF16A6">
      <w:pPr>
        <w:ind w:firstLine="180"/>
        <w:rPr>
          <w:sz w:val="26"/>
          <w:szCs w:val="26"/>
        </w:rPr>
      </w:pPr>
      <w:r w:rsidRPr="00B24310">
        <w:rPr>
          <w:b/>
          <w:sz w:val="26"/>
          <w:szCs w:val="26"/>
        </w:rPr>
        <w:t>TRƯỜNG THPT NHÂN VIỆT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  <w:t xml:space="preserve"> MÔN: VẬT LÍ – KHỐI 11</w:t>
      </w:r>
    </w:p>
    <w:p w:rsidR="00BF16A6" w:rsidRPr="00B24310" w:rsidRDefault="00BF16A6" w:rsidP="00BF16A6">
      <w:pPr>
        <w:ind w:firstLine="540"/>
        <w:rPr>
          <w:sz w:val="26"/>
          <w:szCs w:val="26"/>
        </w:rPr>
      </w:pPr>
      <w:r w:rsidRPr="00B24310">
        <w:rPr>
          <w:sz w:val="26"/>
          <w:szCs w:val="26"/>
          <w:u w:val="single"/>
        </w:rPr>
        <w:t>NĂM HỌC 2016 – 2017</w:t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</w:r>
      <w:r w:rsidRPr="00B24310">
        <w:rPr>
          <w:sz w:val="26"/>
          <w:szCs w:val="26"/>
        </w:rPr>
        <w:tab/>
        <w:t xml:space="preserve">        </w:t>
      </w:r>
    </w:p>
    <w:p w:rsidR="00BF16A6" w:rsidRPr="00B24310" w:rsidRDefault="00BF16A6" w:rsidP="00BF16A6">
      <w:pPr>
        <w:ind w:firstLine="1260"/>
        <w:rPr>
          <w:sz w:val="26"/>
          <w:szCs w:val="26"/>
        </w:rPr>
      </w:pPr>
    </w:p>
    <w:p w:rsidR="00BF16A6" w:rsidRPr="00B24310" w:rsidRDefault="00BF16A6" w:rsidP="00BF16A6">
      <w:pPr>
        <w:ind w:firstLine="1260"/>
        <w:rPr>
          <w:sz w:val="26"/>
          <w:szCs w:val="26"/>
          <w:bdr w:val="single" w:sz="4" w:space="0" w:color="auto"/>
        </w:rPr>
      </w:pPr>
      <w:r w:rsidRPr="00B24310">
        <w:rPr>
          <w:sz w:val="26"/>
          <w:szCs w:val="26"/>
          <w:bdr w:val="single" w:sz="4" w:space="0" w:color="auto"/>
        </w:rPr>
        <w:t xml:space="preserve">ĐỀ </w:t>
      </w:r>
      <w:r>
        <w:rPr>
          <w:sz w:val="26"/>
          <w:szCs w:val="26"/>
          <w:bdr w:val="single" w:sz="4" w:space="0" w:color="auto"/>
        </w:rPr>
        <w:t>4</w:t>
      </w:r>
    </w:p>
    <w:p w:rsidR="00BF16A6" w:rsidRPr="00B24310" w:rsidRDefault="00BF16A6" w:rsidP="00BF16A6">
      <w:pPr>
        <w:ind w:firstLine="1260"/>
        <w:rPr>
          <w:sz w:val="26"/>
          <w:szCs w:val="26"/>
          <w:bdr w:val="single" w:sz="4" w:space="0" w:color="auto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6"/>
        <w:gridCol w:w="10290"/>
      </w:tblGrid>
      <w:tr w:rsidR="00BF16A6" w:rsidRPr="00B24310" w:rsidTr="00941CAB">
        <w:tc>
          <w:tcPr>
            <w:tcW w:w="726" w:type="dxa"/>
            <w:vAlign w:val="center"/>
          </w:tcPr>
          <w:p w:rsidR="00BF16A6" w:rsidRPr="00B24310" w:rsidRDefault="00BF16A6" w:rsidP="00941CAB">
            <w:pPr>
              <w:jc w:val="center"/>
            </w:pPr>
            <w:r w:rsidRPr="00B24310">
              <w:t>CÂU</w:t>
            </w:r>
          </w:p>
        </w:tc>
        <w:tc>
          <w:tcPr>
            <w:tcW w:w="10290" w:type="dxa"/>
            <w:vAlign w:val="center"/>
          </w:tcPr>
          <w:p w:rsidR="00BF16A6" w:rsidRPr="00B24310" w:rsidRDefault="00BF16A6" w:rsidP="00941CAB">
            <w:pPr>
              <w:jc w:val="center"/>
            </w:pPr>
            <w:r w:rsidRPr="00B24310">
              <w:t>HƯỚNG DẪN CHẤM                                                                                               BIỂU ĐIỂM</w:t>
            </w:r>
          </w:p>
        </w:tc>
      </w:tr>
      <w:tr w:rsidR="00BF16A6" w:rsidRPr="00B24310" w:rsidTr="00941CAB">
        <w:trPr>
          <w:trHeight w:val="710"/>
        </w:trPr>
        <w:tc>
          <w:tcPr>
            <w:tcW w:w="726" w:type="dxa"/>
            <w:vAlign w:val="center"/>
          </w:tcPr>
          <w:p w:rsidR="00BF16A6" w:rsidRPr="00B24310" w:rsidRDefault="00BF16A6" w:rsidP="00941CAB">
            <w:pPr>
              <w:jc w:val="center"/>
            </w:pPr>
            <w:r w:rsidRPr="00B24310">
              <w:t>1</w:t>
            </w:r>
          </w:p>
        </w:tc>
        <w:tc>
          <w:tcPr>
            <w:tcW w:w="10290" w:type="dxa"/>
            <w:vAlign w:val="center"/>
          </w:tcPr>
          <w:p w:rsidR="00BF16A6" w:rsidRPr="00B24310" w:rsidRDefault="00BF16A6" w:rsidP="00941CAB">
            <w:pPr>
              <w:jc w:val="right"/>
            </w:pPr>
            <w:r w:rsidRPr="00B24310">
              <w:t>Mỗi ý đúng 0,25đ ……………………………………………………………………………............1,5đ</w:t>
            </w:r>
          </w:p>
          <w:p w:rsidR="00BF16A6" w:rsidRPr="00B24310" w:rsidRDefault="00BF16A6" w:rsidP="00941CAB"/>
        </w:tc>
      </w:tr>
      <w:tr w:rsidR="00BF16A6" w:rsidRPr="00B24310" w:rsidTr="00941CAB">
        <w:tc>
          <w:tcPr>
            <w:tcW w:w="726" w:type="dxa"/>
            <w:vAlign w:val="center"/>
          </w:tcPr>
          <w:p w:rsidR="00BF16A6" w:rsidRPr="00B24310" w:rsidRDefault="00BF16A6" w:rsidP="00941CAB">
            <w:pPr>
              <w:jc w:val="center"/>
            </w:pPr>
            <w:r w:rsidRPr="00B24310">
              <w:t>2</w:t>
            </w:r>
          </w:p>
        </w:tc>
        <w:tc>
          <w:tcPr>
            <w:tcW w:w="10290" w:type="dxa"/>
            <w:vAlign w:val="center"/>
          </w:tcPr>
          <w:p w:rsidR="00BF16A6" w:rsidRPr="00B24310" w:rsidRDefault="00BF16A6" w:rsidP="00941CAB">
            <w:pPr>
              <w:jc w:val="right"/>
            </w:pPr>
            <w:r w:rsidRPr="00B24310">
              <w:t>Nêu bản chất dòng điện</w:t>
            </w:r>
            <w:r>
              <w:t xml:space="preserve"> trong: kim loại và chất điện phân</w:t>
            </w:r>
            <w:r w:rsidRPr="00B24310">
              <w:t>….……….……………………….................1đ</w:t>
            </w:r>
          </w:p>
          <w:p w:rsidR="00BF16A6" w:rsidRPr="00B24310" w:rsidRDefault="00BF16A6" w:rsidP="00941CAB">
            <w:pPr>
              <w:jc w:val="right"/>
            </w:pPr>
            <w:r w:rsidRPr="00B24310">
              <w:t xml:space="preserve"> </w:t>
            </w:r>
            <w:r w:rsidRPr="00C91305">
              <w:t xml:space="preserve"> </w:t>
            </w:r>
            <m:oMath>
              <m:r>
                <w:rPr>
                  <w:rFonts w:ascii="Cambria Math" w:hAnsi="Cambria Math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oMath>
            <w:r>
              <w:t xml:space="preserve"> bị phân li thàn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g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w:rPr>
                  <w:rFonts w:ascii="Cambria Math" w:hAnsi="Cambria Math"/>
                </w:rPr>
                <m:t xml:space="preserve"> và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t>……………..………….……..</w:t>
            </w:r>
            <w:r w:rsidRPr="00B24310">
              <w:t>….…………………………..0,5đ</w:t>
            </w:r>
          </w:p>
          <w:p w:rsidR="00BF16A6" w:rsidRPr="00B24310" w:rsidRDefault="00BF16A6" w:rsidP="00941CAB">
            <w:pPr>
              <w:jc w:val="right"/>
            </w:pPr>
            <w:r>
              <w:t>Ion dương chuyển động cùng chiều điện trường và ngược lại…..</w:t>
            </w:r>
            <w:r w:rsidRPr="00B24310">
              <w:t>…………………………………..0,5đ</w:t>
            </w:r>
          </w:p>
          <w:p w:rsidR="00BF16A6" w:rsidRPr="00B24310" w:rsidRDefault="00BF16A6" w:rsidP="00941CAB">
            <w:pPr>
              <w:jc w:val="right"/>
            </w:pPr>
          </w:p>
        </w:tc>
      </w:tr>
      <w:tr w:rsidR="00BF16A6" w:rsidRPr="00B24310" w:rsidTr="00941CAB">
        <w:tc>
          <w:tcPr>
            <w:tcW w:w="726" w:type="dxa"/>
            <w:vAlign w:val="center"/>
          </w:tcPr>
          <w:p w:rsidR="00BF16A6" w:rsidRPr="00B24310" w:rsidRDefault="00BF16A6" w:rsidP="00941CAB">
            <w:pPr>
              <w:jc w:val="center"/>
            </w:pPr>
            <w:r w:rsidRPr="00B24310">
              <w:t>3</w:t>
            </w:r>
          </w:p>
        </w:tc>
        <w:tc>
          <w:tcPr>
            <w:tcW w:w="10290" w:type="dxa"/>
            <w:vAlign w:val="center"/>
          </w:tcPr>
          <w:p w:rsidR="00D22735" w:rsidRPr="00B24310" w:rsidRDefault="00D22735" w:rsidP="00D22735">
            <w:r w:rsidRPr="00B24310">
              <w:t>a/….............................................................................................................................................................1đ</w:t>
            </w:r>
          </w:p>
          <w:p w:rsidR="00D22735" w:rsidRPr="00B24310" w:rsidRDefault="00D22735" w:rsidP="00D22735">
            <w:r w:rsidRPr="00B24310">
              <w:t xml:space="preserve">Tính </w:t>
            </w:r>
            <w:r>
              <w:t>F</w:t>
            </w:r>
            <w:r w:rsidRPr="00B24310">
              <w:rPr>
                <w:vertAlign w:val="subscript"/>
              </w:rPr>
              <w:t>1</w:t>
            </w:r>
            <w:r w:rsidRPr="00B24310">
              <w:t>=</w:t>
            </w:r>
            <w:r>
              <w:t xml:space="preserve"> 0,00036N</w:t>
            </w:r>
            <w:r w:rsidRPr="00B24310">
              <w:t xml:space="preserve">; </w:t>
            </w:r>
            <w:r>
              <w:t>F</w:t>
            </w:r>
            <w:r w:rsidRPr="00B24310">
              <w:rPr>
                <w:vertAlign w:val="subscript"/>
              </w:rPr>
              <w:t>2</w:t>
            </w:r>
            <w:r w:rsidRPr="00B24310">
              <w:t>=</w:t>
            </w:r>
            <w:r>
              <w:t xml:space="preserve"> 0,00036N</w:t>
            </w:r>
            <w:r w:rsidRPr="00B24310">
              <w:t>…………………………..0,25đ</w:t>
            </w:r>
          </w:p>
          <w:p w:rsidR="00D22735" w:rsidRPr="00B24310" w:rsidRDefault="00D22735" w:rsidP="00D22735">
            <w:r w:rsidRPr="00B24310">
              <w:t>Vẽ hình………………………………</w:t>
            </w:r>
            <w:r>
              <w:t>………………..</w:t>
            </w:r>
            <w:r w:rsidRPr="00B24310">
              <w:t>……...0,25đ</w:t>
            </w:r>
          </w:p>
          <w:p w:rsidR="00D22735" w:rsidRPr="00B24310" w:rsidRDefault="00D22735" w:rsidP="00D22735">
            <w:r w:rsidRPr="00B24310">
              <w:t xml:space="preserve">Tính đúng </w:t>
            </w:r>
            <w:r>
              <w:t>F</w:t>
            </w:r>
            <w:r w:rsidRPr="00B24310">
              <w:t>=</w:t>
            </w:r>
            <w:r>
              <w:t xml:space="preserve"> 0,00072N</w:t>
            </w:r>
            <w:r w:rsidRPr="00B24310">
              <w:t>…………………</w:t>
            </w:r>
            <w:r>
              <w:t>………..</w:t>
            </w:r>
            <w:r w:rsidRPr="00B24310">
              <w:t>…………..0,5đ</w:t>
            </w:r>
          </w:p>
          <w:p w:rsidR="00D22735" w:rsidRPr="00B24310" w:rsidRDefault="00D22735" w:rsidP="00D22735">
            <w:r w:rsidRPr="00B24310">
              <w:t>b/..............................................................................</w:t>
            </w:r>
            <w:r>
              <w:t>.</w:t>
            </w:r>
            <w:r w:rsidRPr="00B24310">
              <w:t>....................</w:t>
            </w:r>
            <w:r>
              <w:t>....</w:t>
            </w:r>
            <w:r w:rsidRPr="00B24310">
              <w:t>.........................................................1đ</w:t>
            </w:r>
          </w:p>
          <w:p w:rsidR="00D22735" w:rsidRPr="00B24310" w:rsidRDefault="00D22735" w:rsidP="00D22735">
            <w:r w:rsidRPr="00B24310">
              <w:t xml:space="preserve">Tính </w:t>
            </w:r>
            <w:r>
              <w:t>F</w:t>
            </w:r>
            <w:r w:rsidRPr="00B24310">
              <w:rPr>
                <w:vertAlign w:val="subscript"/>
              </w:rPr>
              <w:t>3</w:t>
            </w:r>
            <w:r w:rsidRPr="00B24310">
              <w:t>=</w:t>
            </w:r>
            <w:r>
              <w:t xml:space="preserve"> 0,00012N</w:t>
            </w:r>
            <w:r w:rsidRPr="00B24310">
              <w:t>…………………………..0,25đ</w:t>
            </w:r>
          </w:p>
          <w:p w:rsidR="00D22735" w:rsidRPr="00B24310" w:rsidRDefault="00D22735" w:rsidP="00D22735">
            <w:r w:rsidRPr="00B24310">
              <w:t>Vẽ hình……………………………………...0,25đ</w:t>
            </w:r>
          </w:p>
          <w:p w:rsidR="00D22735" w:rsidRPr="00B24310" w:rsidRDefault="00D22735" w:rsidP="00D22735">
            <w:r w:rsidRPr="00B24310">
              <w:t xml:space="preserve">Tính đúng </w:t>
            </w:r>
            <w:r>
              <w:t>F</w:t>
            </w:r>
            <w:r w:rsidRPr="00B24310">
              <w:t>=</w:t>
            </w:r>
            <w:r>
              <w:t>0,00073N</w:t>
            </w:r>
            <w:r w:rsidRPr="00B24310">
              <w:t>………………………………..0,5đ</w:t>
            </w:r>
          </w:p>
          <w:p w:rsidR="00BF16A6" w:rsidRPr="00B24310" w:rsidRDefault="00BF16A6" w:rsidP="00941CAB">
            <w:pPr>
              <w:jc w:val="right"/>
            </w:pPr>
          </w:p>
        </w:tc>
      </w:tr>
      <w:tr w:rsidR="00BF16A6" w:rsidRPr="00B24310" w:rsidTr="00941CAB">
        <w:tc>
          <w:tcPr>
            <w:tcW w:w="726" w:type="dxa"/>
            <w:vAlign w:val="center"/>
          </w:tcPr>
          <w:p w:rsidR="00BF16A6" w:rsidRPr="00B24310" w:rsidRDefault="00BF16A6" w:rsidP="00941CAB">
            <w:pPr>
              <w:jc w:val="center"/>
            </w:pPr>
            <w:r w:rsidRPr="00B24310">
              <w:t>4</w:t>
            </w:r>
          </w:p>
        </w:tc>
        <w:tc>
          <w:tcPr>
            <w:tcW w:w="10290" w:type="dxa"/>
            <w:vAlign w:val="center"/>
          </w:tcPr>
          <w:p w:rsidR="00BF16A6" w:rsidRPr="00B24310" w:rsidRDefault="00BF16A6" w:rsidP="00941CAB">
            <w:r w:rsidRPr="00B24310">
              <w:t>Công thức………………………</w:t>
            </w:r>
            <w:r>
              <w:t>...</w:t>
            </w:r>
            <w:r w:rsidRPr="00B24310">
              <w:t>........................................</w:t>
            </w:r>
            <w:r>
              <w:t>....</w:t>
            </w:r>
            <w:r w:rsidRPr="00B24310">
              <w:t>............</w:t>
            </w:r>
            <w:r>
              <w:t>...</w:t>
            </w:r>
            <w:r w:rsidRPr="00B24310">
              <w:t>........……</w:t>
            </w:r>
            <w:r>
              <w:t>….</w:t>
            </w:r>
            <w:r w:rsidRPr="00B24310">
              <w:t>……………...0,25đ</w:t>
            </w:r>
          </w:p>
          <w:p w:rsidR="00BF16A6" w:rsidRPr="00B24310" w:rsidRDefault="00BF16A6" w:rsidP="00941CAB">
            <w:r w:rsidRPr="00B24310">
              <w:t>Thay số đúng……………………</w:t>
            </w:r>
            <w:r>
              <w:t>...</w:t>
            </w:r>
            <w:r w:rsidRPr="00B24310">
              <w:t>........................................</w:t>
            </w:r>
            <w:r>
              <w:t>....</w:t>
            </w:r>
            <w:r w:rsidRPr="00B24310">
              <w:t>.................</w:t>
            </w:r>
            <w:r>
              <w:t>..</w:t>
            </w:r>
            <w:r w:rsidRPr="00B24310">
              <w:t>....……</w:t>
            </w:r>
            <w:r>
              <w:t>…</w:t>
            </w:r>
            <w:r w:rsidRPr="00B24310">
              <w:t>……………...0,25đ</w:t>
            </w:r>
          </w:p>
          <w:p w:rsidR="00BF16A6" w:rsidRPr="00B24310" w:rsidRDefault="00BF16A6" w:rsidP="00941CAB">
            <w:r>
              <w:t>Tính đúng t</w:t>
            </w:r>
            <w:r w:rsidRPr="00B24310">
              <w:t>=</w:t>
            </w:r>
            <w:r w:rsidR="00D22735">
              <w:t xml:space="preserve"> 17,5oC</w:t>
            </w:r>
            <w:r w:rsidRPr="00B24310">
              <w:t>………………...................</w:t>
            </w:r>
            <w:r>
              <w:t>....</w:t>
            </w:r>
            <w:r w:rsidRPr="00B24310">
              <w:t>.......................................</w:t>
            </w:r>
            <w:r>
              <w:t>...</w:t>
            </w:r>
            <w:r w:rsidRPr="00B24310">
              <w:t>.</w:t>
            </w:r>
            <w:r>
              <w:t>....</w:t>
            </w:r>
            <w:r w:rsidRPr="00B24310">
              <w:t>.....................</w:t>
            </w:r>
            <w:r>
              <w:t>……...0,</w:t>
            </w:r>
            <w:r w:rsidRPr="00B24310">
              <w:t>5đ</w:t>
            </w:r>
          </w:p>
          <w:p w:rsidR="00BF16A6" w:rsidRPr="00B24310" w:rsidRDefault="00BF16A6" w:rsidP="00941CAB">
            <w:pPr>
              <w:spacing w:before="120"/>
            </w:pPr>
          </w:p>
        </w:tc>
      </w:tr>
      <w:tr w:rsidR="00BF16A6" w:rsidRPr="00B24310" w:rsidTr="00941CAB">
        <w:tc>
          <w:tcPr>
            <w:tcW w:w="726" w:type="dxa"/>
            <w:vAlign w:val="center"/>
          </w:tcPr>
          <w:p w:rsidR="00BF16A6" w:rsidRPr="00B24310" w:rsidRDefault="00BF16A6" w:rsidP="00941CAB">
            <w:pPr>
              <w:jc w:val="center"/>
            </w:pPr>
            <w:r w:rsidRPr="00B24310">
              <w:t>5</w:t>
            </w:r>
          </w:p>
        </w:tc>
        <w:tc>
          <w:tcPr>
            <w:tcW w:w="10290" w:type="dxa"/>
            <w:vAlign w:val="center"/>
          </w:tcPr>
          <w:p w:rsidR="00BF16A6" w:rsidRPr="00B24310" w:rsidRDefault="00BF16A6" w:rsidP="00941CAB">
            <w:r w:rsidRPr="00B24310">
              <w:t>ξ</w:t>
            </w:r>
            <w:r w:rsidRPr="00B24310">
              <w:rPr>
                <w:vertAlign w:val="subscript"/>
              </w:rPr>
              <w:t>b</w:t>
            </w:r>
            <w:r w:rsidRPr="00B24310">
              <w:t>=</w:t>
            </w:r>
            <w:r>
              <w:t xml:space="preserve"> </w:t>
            </w:r>
            <w:r w:rsidR="005B741D">
              <w:t>16</w:t>
            </w:r>
            <w:r>
              <w:t>V</w:t>
            </w:r>
            <w:r w:rsidRPr="00B24310">
              <w:t>………………………..…………………………...…………………………………</w:t>
            </w:r>
            <w:r>
              <w:t>….</w:t>
            </w:r>
            <w:r w:rsidRPr="00B24310">
              <w:t>…...0,25đ</w:t>
            </w:r>
          </w:p>
          <w:p w:rsidR="00BF16A6" w:rsidRPr="00B24310" w:rsidRDefault="00BF16A6" w:rsidP="00941CAB">
            <w:r w:rsidRPr="00B24310">
              <w:t>r</w:t>
            </w:r>
            <w:r w:rsidRPr="00B24310">
              <w:rPr>
                <w:vertAlign w:val="subscript"/>
              </w:rPr>
              <w:t>b</w:t>
            </w:r>
            <w:r w:rsidRPr="00B24310">
              <w:t>=</w:t>
            </w:r>
            <w:r w:rsidR="005B741D">
              <w:t xml:space="preserve"> 2</w:t>
            </w:r>
            <w:r>
              <w:t>Ω</w:t>
            </w:r>
            <w:r w:rsidRPr="00B24310">
              <w:t>………………………..…………………………...……………………</w:t>
            </w:r>
            <w:r>
              <w:t>.</w:t>
            </w:r>
            <w:r w:rsidRPr="00B24310">
              <w:t>…………………...0,25đ</w:t>
            </w:r>
          </w:p>
          <w:p w:rsidR="00BF16A6" w:rsidRPr="00B24310" w:rsidRDefault="00BF16A6" w:rsidP="00941CAB">
            <w:r w:rsidRPr="00B24310">
              <w:t>R</w:t>
            </w:r>
            <w:r w:rsidRPr="00B24310">
              <w:rPr>
                <w:vertAlign w:val="subscript"/>
              </w:rPr>
              <w:t>Đ</w:t>
            </w:r>
            <w:r w:rsidRPr="00B24310">
              <w:t>=</w:t>
            </w:r>
            <w:r w:rsidR="005B741D">
              <w:t xml:space="preserve"> 3</w:t>
            </w:r>
            <w:r>
              <w:t xml:space="preserve">Ω </w:t>
            </w:r>
            <w:r w:rsidRPr="00B24310">
              <w:t>và I</w:t>
            </w:r>
            <w:r w:rsidRPr="00B24310">
              <w:rPr>
                <w:vertAlign w:val="subscript"/>
              </w:rPr>
              <w:t>đm</w:t>
            </w:r>
            <w:r w:rsidRPr="00B24310">
              <w:t>=</w:t>
            </w:r>
            <w:r>
              <w:t xml:space="preserve"> 1A</w:t>
            </w:r>
            <w:r w:rsidRPr="00B24310">
              <w:t>…………..…………………………...………………………………</w:t>
            </w:r>
            <w:r>
              <w:t>…</w:t>
            </w:r>
            <w:r w:rsidRPr="00B24310">
              <w:t>………..</w:t>
            </w:r>
            <w:r>
              <w:t>.0,</w:t>
            </w:r>
            <w:r w:rsidRPr="00B24310">
              <w:t>5đ</w:t>
            </w:r>
          </w:p>
          <w:p w:rsidR="00BF16A6" w:rsidRPr="00B24310" w:rsidRDefault="00BF16A6" w:rsidP="00941CAB">
            <w:r w:rsidRPr="00B24310">
              <w:t>R</w:t>
            </w:r>
            <w:r w:rsidRPr="00B24310">
              <w:rPr>
                <w:vertAlign w:val="subscript"/>
              </w:rPr>
              <w:t>N</w:t>
            </w:r>
            <w:r w:rsidRPr="00B24310">
              <w:t>=</w:t>
            </w:r>
            <w:r w:rsidR="005B741D">
              <w:t>6</w:t>
            </w:r>
            <w:r>
              <w:t>Ω</w:t>
            </w:r>
            <w:r w:rsidRPr="00B24310">
              <w:t>………………………..……</w:t>
            </w:r>
            <w:r>
              <w:t>……………………...………………………………………...0,</w:t>
            </w:r>
            <w:r w:rsidRPr="00B24310">
              <w:t>5đ</w:t>
            </w:r>
          </w:p>
          <w:p w:rsidR="00BF16A6" w:rsidRPr="00B24310" w:rsidRDefault="00BF16A6" w:rsidP="00941CAB">
            <m:oMath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den>
              </m:f>
            </m:oMath>
            <w:r w:rsidRPr="00B24310">
              <w:t>=</w:t>
            </w:r>
            <w:r w:rsidR="005B741D">
              <w:t>2</w:t>
            </w:r>
            <w:r>
              <w:t>A</w:t>
            </w:r>
            <w:r w:rsidRPr="00B24310">
              <w:t>……………..……</w:t>
            </w:r>
            <w:r>
              <w:t>………………………...………………………………………...0,2</w:t>
            </w:r>
            <w:r w:rsidRPr="00B24310">
              <w:t>5đ</w:t>
            </w:r>
          </w:p>
          <w:p w:rsidR="00BF16A6" w:rsidRPr="00B24310" w:rsidRDefault="00BF16A6" w:rsidP="00941CAB">
            <w:r w:rsidRPr="00B24310">
              <w:t>Đèn sáng</w:t>
            </w:r>
            <w:r>
              <w:t xml:space="preserve"> yếu…..</w:t>
            </w:r>
            <w:r w:rsidRPr="00B24310">
              <w:t>……………..……</w:t>
            </w:r>
            <w:r>
              <w:t>……………..………….……………………………..………...0,2</w:t>
            </w:r>
            <w:r w:rsidRPr="00B24310">
              <w:t>5đ</w:t>
            </w:r>
          </w:p>
          <w:p w:rsidR="00BF16A6" w:rsidRPr="00B24310" w:rsidRDefault="00BF16A6" w:rsidP="00941CAB">
            <w:pPr>
              <w:spacing w:before="120"/>
            </w:pPr>
            <w:r w:rsidRPr="00B24310">
              <w:t xml:space="preserve">A= </w:t>
            </w:r>
            <w:r w:rsidR="005B741D">
              <w:t>0,07</w:t>
            </w:r>
            <w:r>
              <w:t>2</w:t>
            </w:r>
            <w:r w:rsidRPr="00B24310">
              <w:t>KWh ……………………</w:t>
            </w:r>
            <w:r>
              <w:t>…………………...…………….……………………………...0,</w:t>
            </w:r>
            <w:r w:rsidRPr="00B24310">
              <w:t>5đ</w:t>
            </w:r>
          </w:p>
        </w:tc>
      </w:tr>
      <w:tr w:rsidR="00BF16A6" w:rsidRPr="00B24310" w:rsidTr="00941CAB">
        <w:tc>
          <w:tcPr>
            <w:tcW w:w="726" w:type="dxa"/>
            <w:vAlign w:val="center"/>
          </w:tcPr>
          <w:p w:rsidR="00BF16A6" w:rsidRPr="00B24310" w:rsidRDefault="00BF16A6" w:rsidP="00941CAB">
            <w:pPr>
              <w:jc w:val="center"/>
            </w:pPr>
            <w:r w:rsidRPr="00B24310">
              <w:t>6</w:t>
            </w:r>
          </w:p>
        </w:tc>
        <w:tc>
          <w:tcPr>
            <w:tcW w:w="10290" w:type="dxa"/>
            <w:vAlign w:val="center"/>
          </w:tcPr>
          <w:p w:rsidR="00BF16A6" w:rsidRPr="00B24310" w:rsidRDefault="00BF16A6" w:rsidP="00941CAB">
            <w:pPr>
              <w:jc w:val="both"/>
              <w:rPr>
                <w:position w:val="-30"/>
                <w:sz w:val="26"/>
                <w:szCs w:val="26"/>
              </w:rPr>
            </w:pPr>
            <w:r w:rsidRPr="00B24310">
              <w:rPr>
                <w:position w:val="-30"/>
                <w:sz w:val="26"/>
                <w:szCs w:val="26"/>
              </w:rPr>
              <w:object w:dxaOrig="4099" w:dyaOrig="720">
                <v:shape id="_x0000_i1040" type="#_x0000_t75" style="width:205.5pt;height:36pt" o:ole="">
                  <v:imagedata r:id="rId4" o:title=""/>
                </v:shape>
                <o:OLEObject Type="Embed" ProgID="Equation.DSMT4" ShapeID="_x0000_i1040" DrawAspect="Content" ObjectID="_1542606609" r:id="rId24"/>
              </w:object>
            </w:r>
            <w:r w:rsidRPr="00B24310">
              <w:t>…………..…………………………...………………...0,25đ</w:t>
            </w:r>
          </w:p>
          <w:p w:rsidR="00BF16A6" w:rsidRPr="00B24310" w:rsidRDefault="00BF16A6" w:rsidP="00941CAB">
            <w:pPr>
              <w:jc w:val="both"/>
              <w:rPr>
                <w:sz w:val="26"/>
                <w:szCs w:val="26"/>
              </w:rPr>
            </w:pPr>
          </w:p>
          <w:p w:rsidR="00BF16A6" w:rsidRPr="00B24310" w:rsidRDefault="00BF16A6" w:rsidP="00941CAB">
            <w:pPr>
              <w:jc w:val="both"/>
              <w:rPr>
                <w:position w:val="-30"/>
                <w:sz w:val="26"/>
                <w:szCs w:val="26"/>
              </w:rPr>
            </w:pPr>
            <w:r w:rsidRPr="00B24310">
              <w:rPr>
                <w:position w:val="-12"/>
                <w:sz w:val="26"/>
                <w:szCs w:val="26"/>
              </w:rPr>
              <w:object w:dxaOrig="2020" w:dyaOrig="380">
                <v:shape id="_x0000_i1041" type="#_x0000_t75" style="width:101.25pt;height:18.75pt" o:ole="">
                  <v:imagedata r:id="rId6" o:title=""/>
                </v:shape>
                <o:OLEObject Type="Embed" ProgID="Equation.DSMT4" ShapeID="_x0000_i1041" DrawAspect="Content" ObjectID="_1542606610" r:id="rId25"/>
              </w:object>
            </w:r>
            <w:r w:rsidRPr="00B24310">
              <w:t>.……………………………………….……………………...………………...0,25đ</w:t>
            </w:r>
          </w:p>
          <w:p w:rsidR="00BF16A6" w:rsidRPr="00B24310" w:rsidRDefault="00BF16A6" w:rsidP="00941CAB">
            <w:pPr>
              <w:jc w:val="both"/>
              <w:rPr>
                <w:sz w:val="26"/>
                <w:szCs w:val="26"/>
              </w:rPr>
            </w:pPr>
          </w:p>
          <w:p w:rsidR="00BF16A6" w:rsidRPr="00B24310" w:rsidRDefault="00BF16A6" w:rsidP="00941CAB">
            <w:pPr>
              <w:jc w:val="both"/>
              <w:rPr>
                <w:sz w:val="26"/>
                <w:szCs w:val="26"/>
              </w:rPr>
            </w:pPr>
          </w:p>
          <w:p w:rsidR="00BF16A6" w:rsidRPr="00B24310" w:rsidRDefault="00BF16A6" w:rsidP="00941CAB">
            <w:pPr>
              <w:jc w:val="both"/>
              <w:rPr>
                <w:sz w:val="26"/>
                <w:szCs w:val="26"/>
              </w:rPr>
            </w:pPr>
            <w:r w:rsidRPr="00B24310">
              <w:rPr>
                <w:sz w:val="26"/>
                <w:szCs w:val="26"/>
              </w:rPr>
              <w:t xml:space="preserve">Với </w:t>
            </w:r>
            <w:r w:rsidRPr="00B24310">
              <w:rPr>
                <w:position w:val="-12"/>
                <w:sz w:val="26"/>
                <w:szCs w:val="26"/>
              </w:rPr>
              <w:object w:dxaOrig="3760" w:dyaOrig="360">
                <v:shape id="_x0000_i1042" type="#_x0000_t75" style="width:189pt;height:18.75pt" o:ole="">
                  <v:imagedata r:id="rId8" o:title=""/>
                </v:shape>
                <o:OLEObject Type="Embed" ProgID="Equation.DSMT4" ShapeID="_x0000_i1042" DrawAspect="Content" ObjectID="_1542606611" r:id="rId26"/>
              </w:object>
            </w:r>
          </w:p>
          <w:p w:rsidR="00BF16A6" w:rsidRPr="00B24310" w:rsidRDefault="00BF16A6" w:rsidP="00941CAB">
            <w:pPr>
              <w:pStyle w:val="ListParagraph"/>
              <w:jc w:val="both"/>
              <w:rPr>
                <w:rFonts w:ascii="Times New Roman" w:hAnsi="Times New Roman"/>
              </w:rPr>
            </w:pPr>
            <w:r w:rsidRPr="00B24310">
              <w:rPr>
                <w:rFonts w:ascii="Times New Roman" w:hAnsi="Times New Roman"/>
                <w:position w:val="-12"/>
              </w:rPr>
              <w:object w:dxaOrig="920" w:dyaOrig="360">
                <v:shape id="_x0000_i1043" type="#_x0000_t75" style="width:45.75pt;height:18.75pt" o:ole="">
                  <v:imagedata r:id="rId10" o:title=""/>
                </v:shape>
                <o:OLEObject Type="Embed" ProgID="Equation.DSMT4" ShapeID="_x0000_i1043" DrawAspect="Content" ObjectID="_1542606612" r:id="rId27"/>
              </w:object>
            </w:r>
            <w:r w:rsidRPr="00B24310">
              <w:rPr>
                <w:rFonts w:ascii="Times New Roman" w:hAnsi="Times New Roman"/>
              </w:rPr>
              <w:t>mắc nối tiếp………………….………</w:t>
            </w:r>
            <w:r>
              <w:rPr>
                <w:rFonts w:ascii="Times New Roman" w:hAnsi="Times New Roman"/>
              </w:rPr>
              <w:t>.</w:t>
            </w:r>
            <w:r w:rsidRPr="00B24310">
              <w:rPr>
                <w:rFonts w:ascii="Times New Roman" w:hAnsi="Times New Roman"/>
              </w:rPr>
              <w:t>………………..……………...………………...0,25đ</w:t>
            </w:r>
          </w:p>
          <w:p w:rsidR="00BF16A6" w:rsidRPr="008C31F1" w:rsidRDefault="00BF16A6" w:rsidP="00941CAB">
            <w:pPr>
              <w:jc w:val="both"/>
              <w:rPr>
                <w:sz w:val="26"/>
                <w:szCs w:val="26"/>
              </w:rPr>
            </w:pPr>
            <w:r w:rsidRPr="00B24310">
              <w:rPr>
                <w:position w:val="-12"/>
                <w:sz w:val="26"/>
                <w:szCs w:val="26"/>
              </w:rPr>
              <w:object w:dxaOrig="1380" w:dyaOrig="380">
                <v:shape id="_x0000_i1044" type="#_x0000_t75" style="width:69pt;height:18.75pt" o:ole="">
                  <v:imagedata r:id="rId12" o:title=""/>
                </v:shape>
                <o:OLEObject Type="Embed" ProgID="Equation.DSMT4" ShapeID="_x0000_i1044" DrawAspect="Content" ObjectID="_1542606613" r:id="rId28"/>
              </w:object>
            </w:r>
            <w:r w:rsidRPr="00B24310">
              <w:rPr>
                <w:position w:val="-10"/>
                <w:sz w:val="26"/>
                <w:szCs w:val="26"/>
              </w:rPr>
              <w:t xml:space="preserve">  </w:t>
            </w:r>
            <w:r w:rsidRPr="00B24310">
              <w:t>………………….…………………………………..……………...………………...0,25đ</w:t>
            </w:r>
          </w:p>
        </w:tc>
      </w:tr>
    </w:tbl>
    <w:p w:rsidR="00BF16A6" w:rsidRPr="00B24310" w:rsidRDefault="00BF16A6" w:rsidP="00BF16A6">
      <w:pPr>
        <w:ind w:hanging="180"/>
      </w:pPr>
    </w:p>
    <w:p w:rsidR="00AF2DA2" w:rsidRPr="00B24310" w:rsidRDefault="00AF2DA2" w:rsidP="00590B44"/>
    <w:sectPr w:rsidR="00AF2DA2" w:rsidRPr="00B24310" w:rsidSect="001F1C5B">
      <w:pgSz w:w="12240" w:h="15840"/>
      <w:pgMar w:top="720" w:right="540" w:bottom="36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compat/>
  <w:rsids>
    <w:rsidRoot w:val="001F1C5B"/>
    <w:rsid w:val="0007555D"/>
    <w:rsid w:val="00132B5E"/>
    <w:rsid w:val="001E7425"/>
    <w:rsid w:val="001F1C5B"/>
    <w:rsid w:val="001F6EBB"/>
    <w:rsid w:val="00282452"/>
    <w:rsid w:val="002C4778"/>
    <w:rsid w:val="00430D12"/>
    <w:rsid w:val="00496E75"/>
    <w:rsid w:val="00590B44"/>
    <w:rsid w:val="005B741D"/>
    <w:rsid w:val="005C5646"/>
    <w:rsid w:val="0064652C"/>
    <w:rsid w:val="006762E3"/>
    <w:rsid w:val="006A4223"/>
    <w:rsid w:val="006C7D80"/>
    <w:rsid w:val="006F6FEF"/>
    <w:rsid w:val="00720B24"/>
    <w:rsid w:val="0073503C"/>
    <w:rsid w:val="007E34CC"/>
    <w:rsid w:val="008128DB"/>
    <w:rsid w:val="008370EC"/>
    <w:rsid w:val="00846DB1"/>
    <w:rsid w:val="008C31F1"/>
    <w:rsid w:val="008E512C"/>
    <w:rsid w:val="00990DC3"/>
    <w:rsid w:val="00A54A7A"/>
    <w:rsid w:val="00A62B35"/>
    <w:rsid w:val="00AC66BE"/>
    <w:rsid w:val="00AF2DA2"/>
    <w:rsid w:val="00B24310"/>
    <w:rsid w:val="00B36183"/>
    <w:rsid w:val="00B53CF8"/>
    <w:rsid w:val="00B842CB"/>
    <w:rsid w:val="00B94B23"/>
    <w:rsid w:val="00BF16A6"/>
    <w:rsid w:val="00C123D0"/>
    <w:rsid w:val="00C13BD0"/>
    <w:rsid w:val="00CC5094"/>
    <w:rsid w:val="00D00566"/>
    <w:rsid w:val="00D20C57"/>
    <w:rsid w:val="00D22735"/>
    <w:rsid w:val="00D556F5"/>
    <w:rsid w:val="00DB0BF5"/>
    <w:rsid w:val="00E13923"/>
    <w:rsid w:val="00E45A72"/>
    <w:rsid w:val="00E6482C"/>
    <w:rsid w:val="00E877A3"/>
    <w:rsid w:val="00EF01E0"/>
    <w:rsid w:val="00F05B40"/>
    <w:rsid w:val="00FC6460"/>
    <w:rsid w:val="00FC73D0"/>
    <w:rsid w:val="00FE22FF"/>
    <w:rsid w:val="00FF43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E512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F1C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32B5E"/>
    <w:rPr>
      <w:color w:val="808080"/>
    </w:rPr>
  </w:style>
  <w:style w:type="paragraph" w:styleId="BalloonText">
    <w:name w:val="Balloon Text"/>
    <w:basedOn w:val="Normal"/>
    <w:link w:val="BalloonTextChar"/>
    <w:rsid w:val="00132B5E"/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32B5E"/>
    <w:rPr>
      <w:rFonts w:ascii="Tahoma" w:hAnsi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32B5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1363</Words>
  <Characters>7772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&amp; ĐÀO TẠO TP</vt:lpstr>
    </vt:vector>
  </TitlesOfParts>
  <Company>&lt;egyptian hak&gt;</Company>
  <LinksUpToDate>false</LinksUpToDate>
  <CharactersWithSpaces>91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&amp; ĐÀO TẠO TP</dc:title>
  <dc:subject/>
  <dc:creator>Admin</dc:creator>
  <cp:keywords/>
  <dc:description/>
  <cp:lastModifiedBy>Admin</cp:lastModifiedBy>
  <cp:revision>17</cp:revision>
  <dcterms:created xsi:type="dcterms:W3CDTF">2016-12-05T02:33:00Z</dcterms:created>
  <dcterms:modified xsi:type="dcterms:W3CDTF">2016-12-07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